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9F7EE88" w14:textId="3B3F540A" w:rsidR="00A31AE9" w:rsidRPr="00DA3B22" w:rsidRDefault="00A31AE9" w:rsidP="000A61F4">
      <w:pPr>
        <w:pStyle w:val="NoSpacing"/>
        <w:rPr>
          <w:rFonts w:ascii="Agency FB" w:hAnsi="Agency FB" w:cs="Times New Roman"/>
          <w:b/>
          <w:bCs/>
          <w:sz w:val="24"/>
          <w:szCs w:val="24"/>
        </w:rPr>
      </w:pPr>
      <w:r w:rsidRPr="00DA3B22">
        <w:rPr>
          <w:rFonts w:ascii="Agency FB" w:hAnsi="Agency FB" w:cs="Times New Roman"/>
          <w:b/>
          <w:bCs/>
          <w:sz w:val="24"/>
          <w:szCs w:val="24"/>
        </w:rPr>
        <w:t xml:space="preserve">Mathematics </w:t>
      </w:r>
      <w:r w:rsidR="0038478C">
        <w:rPr>
          <w:rFonts w:ascii="Agency FB" w:hAnsi="Agency FB" w:cs="Times New Roman"/>
          <w:b/>
          <w:bCs/>
          <w:sz w:val="24"/>
          <w:szCs w:val="24"/>
        </w:rPr>
        <w:t>Form 4</w:t>
      </w:r>
    </w:p>
    <w:p w14:paraId="49EEE7B2" w14:textId="612C8AC9" w:rsidR="00A31AE9" w:rsidRPr="00DA3B22" w:rsidRDefault="00A31AE9" w:rsidP="000A61F4">
      <w:pPr>
        <w:pStyle w:val="NoSpacing"/>
        <w:rPr>
          <w:rFonts w:ascii="Agency FB" w:hAnsi="Agency FB" w:cs="Times New Roman"/>
          <w:b/>
          <w:bCs/>
          <w:sz w:val="24"/>
          <w:szCs w:val="24"/>
        </w:rPr>
      </w:pPr>
      <w:r w:rsidRPr="00DA3B22">
        <w:rPr>
          <w:rFonts w:ascii="Agency FB" w:hAnsi="Agency FB" w:cs="Times New Roman"/>
          <w:b/>
          <w:bCs/>
          <w:sz w:val="24"/>
          <w:szCs w:val="24"/>
        </w:rPr>
        <w:t>Alternative A.</w:t>
      </w:r>
    </w:p>
    <w:p w14:paraId="63D7A040" w14:textId="77777777" w:rsidR="002763E4" w:rsidRDefault="00A31AE9" w:rsidP="000A61F4">
      <w:pPr>
        <w:pStyle w:val="NoSpacing"/>
        <w:rPr>
          <w:rFonts w:ascii="Agency FB" w:hAnsi="Agency FB" w:cs="Times New Roman"/>
          <w:b/>
          <w:bCs/>
          <w:sz w:val="24"/>
          <w:szCs w:val="24"/>
        </w:rPr>
      </w:pPr>
      <w:r w:rsidRPr="00DA3B22">
        <w:rPr>
          <w:rFonts w:ascii="Agency FB" w:hAnsi="Agency FB" w:cs="Times New Roman"/>
          <w:b/>
          <w:bCs/>
          <w:sz w:val="24"/>
          <w:szCs w:val="24"/>
        </w:rPr>
        <w:t>Paper 1</w:t>
      </w:r>
    </w:p>
    <w:p w14:paraId="38672612" w14:textId="403246EC" w:rsidR="00A31AE9" w:rsidRPr="00DA3B22" w:rsidRDefault="00A31AE9" w:rsidP="000A61F4">
      <w:pPr>
        <w:pStyle w:val="NoSpacing"/>
        <w:rPr>
          <w:rFonts w:ascii="Agency FB" w:hAnsi="Agency FB" w:cs="Times New Roman"/>
          <w:b/>
          <w:bCs/>
          <w:sz w:val="24"/>
          <w:szCs w:val="24"/>
        </w:rPr>
      </w:pPr>
      <w:r w:rsidRPr="00DA3B22">
        <w:rPr>
          <w:rFonts w:ascii="Agency FB" w:hAnsi="Agency FB" w:cs="Times New Roman"/>
          <w:b/>
          <w:bCs/>
          <w:sz w:val="24"/>
          <w:szCs w:val="24"/>
        </w:rPr>
        <w:t>Marking Scheme</w:t>
      </w:r>
    </w:p>
    <w:p w14:paraId="2D254102" w14:textId="77777777" w:rsidR="00A31AE9" w:rsidRDefault="00A31AE9" w:rsidP="000A61F4">
      <w:pPr>
        <w:pStyle w:val="NoSpacing"/>
        <w:rPr>
          <w:rFonts w:ascii="Times New Roman" w:hAnsi="Times New Roman" w:cs="Times New Roman"/>
        </w:rPr>
      </w:pPr>
    </w:p>
    <w:tbl>
      <w:tblPr>
        <w:tblStyle w:val="TableGrid"/>
        <w:tblW w:w="9935" w:type="dxa"/>
        <w:tblLook w:val="04A0" w:firstRow="1" w:lastRow="0" w:firstColumn="1" w:lastColumn="0" w:noHBand="0" w:noVBand="1"/>
      </w:tblPr>
      <w:tblGrid>
        <w:gridCol w:w="650"/>
        <w:gridCol w:w="6005"/>
        <w:gridCol w:w="999"/>
        <w:gridCol w:w="2281"/>
      </w:tblGrid>
      <w:tr w:rsidR="00A31AE9" w:rsidRPr="006214B4" w14:paraId="683EC226" w14:textId="77777777" w:rsidTr="00F26038">
        <w:tc>
          <w:tcPr>
            <w:tcW w:w="650" w:type="dxa"/>
          </w:tcPr>
          <w:p w14:paraId="58CECE12" w14:textId="644B4C77" w:rsidR="00A31AE9" w:rsidRPr="006214B4" w:rsidRDefault="00A31AE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005" w:type="dxa"/>
          </w:tcPr>
          <w:p w14:paraId="10C46946" w14:textId="6B3459E2" w:rsidR="00A31AE9" w:rsidRPr="006214B4" w:rsidRDefault="00A31AE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99" w:type="dxa"/>
          </w:tcPr>
          <w:p w14:paraId="5A076903" w14:textId="09F5597D" w:rsidR="00A31AE9" w:rsidRPr="006214B4" w:rsidRDefault="00A31AE9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2281" w:type="dxa"/>
          </w:tcPr>
          <w:p w14:paraId="695475F9" w14:textId="47C9ED3E" w:rsidR="00A31AE9" w:rsidRPr="006214B4" w:rsidRDefault="00A31AE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A31AE9" w14:paraId="60AA10D4" w14:textId="77777777" w:rsidTr="00F26038">
        <w:tc>
          <w:tcPr>
            <w:tcW w:w="650" w:type="dxa"/>
          </w:tcPr>
          <w:p w14:paraId="4AAB0CD6" w14:textId="10BE31D5" w:rsidR="00A31AE9" w:rsidRDefault="00A31AE9" w:rsidP="00A31AE9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005" w:type="dxa"/>
          </w:tcPr>
          <w:p w14:paraId="1D71CC09" w14:textId="77777777" w:rsidR="00A31AE9" w:rsidRDefault="00A31AE9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Eric </w:t>
            </w:r>
            <w:r w:rsidRPr="00A31AE9">
              <w:rPr>
                <w:rFonts w:ascii="Times New Roman" w:hAnsi="Times New Roman" w:cs="Times New Roman"/>
                <w:position w:val="-24"/>
              </w:rPr>
              <w:object w:dxaOrig="499" w:dyaOrig="620" w14:anchorId="20225C1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30.75pt" o:ole="">
                  <v:imagedata r:id="rId7" o:title=""/>
                </v:shape>
                <o:OLEObject Type="Embed" ProgID="Equation.DSMT4" ShapeID="_x0000_i1025" DrawAspect="Content" ObjectID="_1782814528" r:id="rId8"/>
              </w:object>
            </w:r>
          </w:p>
          <w:p w14:paraId="530FF631" w14:textId="77777777" w:rsidR="00A31AE9" w:rsidRDefault="00A31AE9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saac </w:t>
            </w:r>
            <w:r w:rsidRPr="00A31AE9">
              <w:rPr>
                <w:rFonts w:ascii="Times New Roman" w:hAnsi="Times New Roman" w:cs="Times New Roman"/>
                <w:position w:val="-24"/>
              </w:rPr>
              <w:object w:dxaOrig="1240" w:dyaOrig="620" w14:anchorId="71992BA9">
                <v:shape id="_x0000_i1026" type="#_x0000_t75" style="width:62.25pt;height:30.75pt" o:ole="">
                  <v:imagedata r:id="rId9" o:title=""/>
                </v:shape>
                <o:OLEObject Type="Embed" ProgID="Equation.DSMT4" ShapeID="_x0000_i1026" DrawAspect="Content" ObjectID="_1782814529" r:id="rId10"/>
              </w:object>
            </w:r>
          </w:p>
          <w:p w14:paraId="296D3580" w14:textId="77777777" w:rsidR="00A31AE9" w:rsidRDefault="00A31AE9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yakaru </w:t>
            </w:r>
            <w:r w:rsidRPr="00A31AE9">
              <w:rPr>
                <w:rFonts w:ascii="Times New Roman" w:hAnsi="Times New Roman" w:cs="Times New Roman"/>
                <w:position w:val="-28"/>
              </w:rPr>
              <w:object w:dxaOrig="1880" w:dyaOrig="680" w14:anchorId="0F65955A">
                <v:shape id="_x0000_i1027" type="#_x0000_t75" style="width:93.75pt;height:33.75pt" o:ole="">
                  <v:imagedata r:id="rId11" o:title=""/>
                </v:shape>
                <o:OLEObject Type="Embed" ProgID="Equation.DSMT4" ShapeID="_x0000_i1027" DrawAspect="Content" ObjectID="_1782814530" r:id="rId12"/>
              </w:object>
            </w:r>
          </w:p>
          <w:p w14:paraId="64D9EC8C" w14:textId="77777777" w:rsidR="00A31AE9" w:rsidRDefault="00A31AE9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31AE9">
              <w:rPr>
                <w:rFonts w:ascii="Times New Roman" w:hAnsi="Times New Roman" w:cs="Times New Roman"/>
                <w:position w:val="-24"/>
              </w:rPr>
              <w:object w:dxaOrig="1080" w:dyaOrig="620" w14:anchorId="3469902C">
                <v:shape id="_x0000_i1028" type="#_x0000_t75" style="width:54pt;height:30.75pt" o:ole="">
                  <v:imagedata r:id="rId13" o:title=""/>
                </v:shape>
                <o:OLEObject Type="Embed" ProgID="Equation.DSMT4" ShapeID="_x0000_i1028" DrawAspect="Content" ObjectID="_1782814531" r:id="rId14"/>
              </w:object>
            </w:r>
          </w:p>
          <w:p w14:paraId="6EB06940" w14:textId="77777777" w:rsidR="00A31AE9" w:rsidRDefault="00A31AE9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31AE9">
              <w:rPr>
                <w:rFonts w:ascii="Times New Roman" w:hAnsi="Times New Roman" w:cs="Times New Roman"/>
                <w:position w:val="-24"/>
              </w:rPr>
              <w:object w:dxaOrig="1240" w:dyaOrig="620" w14:anchorId="2E6C55D6">
                <v:shape id="_x0000_i1029" type="#_x0000_t75" style="width:62.25pt;height:30.75pt" o:ole="">
                  <v:imagedata r:id="rId15" o:title=""/>
                </v:shape>
                <o:OLEObject Type="Embed" ProgID="Equation.DSMT4" ShapeID="_x0000_i1029" DrawAspect="Content" ObjectID="_1782814532" r:id="rId16"/>
              </w:object>
            </w:r>
          </w:p>
          <w:p w14:paraId="1F185033" w14:textId="1817070F" w:rsidR="00A31AE9" w:rsidRDefault="00A31AE9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31AE9">
              <w:rPr>
                <w:rFonts w:ascii="Times New Roman" w:hAnsi="Times New Roman" w:cs="Times New Roman"/>
                <w:position w:val="-10"/>
              </w:rPr>
              <w:object w:dxaOrig="2520" w:dyaOrig="320" w14:anchorId="01E31520">
                <v:shape id="_x0000_i1030" type="#_x0000_t75" style="width:126pt;height:15.75pt" o:ole="">
                  <v:imagedata r:id="rId17" o:title=""/>
                </v:shape>
                <o:OLEObject Type="Embed" ProgID="Equation.DSMT4" ShapeID="_x0000_i1030" DrawAspect="Content" ObjectID="_1782814533" r:id="rId18"/>
              </w:object>
            </w:r>
          </w:p>
        </w:tc>
        <w:tc>
          <w:tcPr>
            <w:tcW w:w="999" w:type="dxa"/>
          </w:tcPr>
          <w:p w14:paraId="4A767986" w14:textId="77777777" w:rsidR="00A31AE9" w:rsidRDefault="00A31AE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E01BFC9" w14:textId="77777777" w:rsidR="00A31AE9" w:rsidRDefault="00A31AE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0EB4769" w14:textId="77777777" w:rsidR="00A31AE9" w:rsidRDefault="00A31AE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7207D7F" w14:textId="77777777" w:rsidR="00A31AE9" w:rsidRDefault="00A31AE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834B34A" w14:textId="77777777" w:rsidR="00A31AE9" w:rsidRDefault="00A31AE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2F77470" w14:textId="77777777" w:rsidR="00A31AE9" w:rsidRDefault="00A31AE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F17D427" w14:textId="77777777" w:rsidR="00A31AE9" w:rsidRDefault="00A31AE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287F6E3B" w14:textId="77777777" w:rsidR="00A31AE9" w:rsidRDefault="00A31AE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A6E3208" w14:textId="77777777" w:rsidR="00A31AE9" w:rsidRDefault="00A31AE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7EF3A74" w14:textId="77777777" w:rsidR="00A31AE9" w:rsidRDefault="00A31AE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EC1C37C" w14:textId="117FABC5" w:rsidR="00A31AE9" w:rsidRDefault="004F5BF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500CEA0B" w14:textId="77777777" w:rsidR="004F5BF7" w:rsidRDefault="004F5BF7" w:rsidP="004F5BF7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  <w:p w14:paraId="02C981EF" w14:textId="441D5B5D" w:rsidR="004F5BF7" w:rsidRDefault="004F5BF7" w:rsidP="004F5BF7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2281" w:type="dxa"/>
          </w:tcPr>
          <w:p w14:paraId="588A9C16" w14:textId="77777777" w:rsidR="00A31AE9" w:rsidRDefault="00A31AE9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165189FB" w14:textId="77777777" w:rsidR="004F5BF7" w:rsidRDefault="004F5BF7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65766F0B" w14:textId="77777777" w:rsidR="004F5BF7" w:rsidRDefault="004F5BF7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63773FF" w14:textId="77777777" w:rsidR="004F5BF7" w:rsidRDefault="004F5BF7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2B6BA3CF" w14:textId="77777777" w:rsidR="004F5BF7" w:rsidRDefault="004F5BF7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283A5795" w14:textId="77777777" w:rsidR="004F5BF7" w:rsidRDefault="004F5BF7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78A534B" w14:textId="4B1B41FB" w:rsidR="004F5BF7" w:rsidRDefault="004F5BF7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Wingdings 2" w:eastAsia="Wingdings 2" w:hAnsi="Wingdings 2" w:cs="Wingdings 2"/>
              </w:rPr>
              <w:t></w:t>
            </w:r>
            <w:r>
              <w:rPr>
                <w:rFonts w:ascii="Times New Roman" w:hAnsi="Times New Roman" w:cs="Times New Roman"/>
              </w:rPr>
              <w:t xml:space="preserve"> attempt to find Nyakaru’s fraction</w:t>
            </w:r>
          </w:p>
        </w:tc>
      </w:tr>
      <w:tr w:rsidR="00A31AE9" w:rsidRPr="004F5BF7" w14:paraId="790F54A1" w14:textId="77777777" w:rsidTr="00F26038">
        <w:tc>
          <w:tcPr>
            <w:tcW w:w="650" w:type="dxa"/>
          </w:tcPr>
          <w:p w14:paraId="775488C4" w14:textId="77777777" w:rsidR="00A31AE9" w:rsidRPr="004F5BF7" w:rsidRDefault="00A31AE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005" w:type="dxa"/>
          </w:tcPr>
          <w:p w14:paraId="010FD07A" w14:textId="4065464C" w:rsidR="00A31AE9" w:rsidRPr="004F5BF7" w:rsidRDefault="004F5BF7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56BD82CE" w14:textId="0846A9A8" w:rsidR="00A31AE9" w:rsidRPr="004F5BF7" w:rsidRDefault="004F5BF7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2281" w:type="dxa"/>
          </w:tcPr>
          <w:p w14:paraId="3F4FF24D" w14:textId="77777777" w:rsidR="00A31AE9" w:rsidRPr="004F5BF7" w:rsidRDefault="00A31AE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A31AE9" w14:paraId="20B1E2B9" w14:textId="77777777" w:rsidTr="00F26038">
        <w:tc>
          <w:tcPr>
            <w:tcW w:w="650" w:type="dxa"/>
          </w:tcPr>
          <w:p w14:paraId="5C2E8A77" w14:textId="503F9B54" w:rsidR="00A31AE9" w:rsidRDefault="00A31AE9" w:rsidP="004F5BF7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005" w:type="dxa"/>
          </w:tcPr>
          <w:p w14:paraId="4A157D8A" w14:textId="66736440" w:rsidR="00A31AE9" w:rsidRDefault="004F5BF7" w:rsidP="00F26038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CM of 600 and 420</w:t>
            </w:r>
          </w:p>
          <w:p w14:paraId="3197AC5A" w14:textId="595CAD23" w:rsidR="004F5BF7" w:rsidRDefault="00F26038" w:rsidP="00F26038">
            <w:pPr>
              <w:pStyle w:val="NoSpacing"/>
              <w:ind w:left="410"/>
              <w:rPr>
                <w:rFonts w:ascii="Times New Roman" w:hAnsi="Times New Roman" w:cs="Times New Roman"/>
              </w:rPr>
            </w:pPr>
            <w:r w:rsidRPr="004F5BF7">
              <w:rPr>
                <w:rFonts w:ascii="Times New Roman" w:hAnsi="Times New Roman" w:cs="Times New Roman"/>
                <w:position w:val="-6"/>
              </w:rPr>
              <w:object w:dxaOrig="1560" w:dyaOrig="320" w14:anchorId="641ACD9C">
                <v:shape id="_x0000_i1031" type="#_x0000_t75" style="width:78pt;height:15.75pt" o:ole="">
                  <v:imagedata r:id="rId19" o:title=""/>
                </v:shape>
                <o:OLEObject Type="Embed" ProgID="Equation.DSMT4" ShapeID="_x0000_i1031" DrawAspect="Content" ObjectID="_1782814534" r:id="rId20"/>
              </w:object>
            </w:r>
          </w:p>
          <w:p w14:paraId="1A38275C" w14:textId="77777777" w:rsidR="00F26038" w:rsidRDefault="00F26038" w:rsidP="00F26038">
            <w:pPr>
              <w:pStyle w:val="NoSpacing"/>
              <w:ind w:left="410"/>
              <w:rPr>
                <w:rFonts w:ascii="Times New Roman" w:hAnsi="Times New Roman" w:cs="Times New Roman"/>
              </w:rPr>
            </w:pPr>
            <w:r w:rsidRPr="00F26038">
              <w:rPr>
                <w:rFonts w:ascii="Times New Roman" w:hAnsi="Times New Roman" w:cs="Times New Roman"/>
                <w:position w:val="-6"/>
              </w:rPr>
              <w:object w:dxaOrig="1800" w:dyaOrig="320" w14:anchorId="3297E6ED">
                <v:shape id="_x0000_i1032" type="#_x0000_t75" style="width:90pt;height:15.75pt" o:ole="">
                  <v:imagedata r:id="rId21" o:title=""/>
                </v:shape>
                <o:OLEObject Type="Embed" ProgID="Equation.DSMT4" ShapeID="_x0000_i1032" DrawAspect="Content" ObjectID="_1782814535" r:id="rId22"/>
              </w:object>
            </w:r>
          </w:p>
          <w:p w14:paraId="4FCCEEC2" w14:textId="4032FA84" w:rsidR="00F26038" w:rsidRDefault="00F26038" w:rsidP="00F26038">
            <w:pPr>
              <w:pStyle w:val="NoSpacing"/>
              <w:ind w:left="41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CM</w:t>
            </w:r>
            <w:r w:rsidRPr="00F26038">
              <w:rPr>
                <w:rFonts w:ascii="Times New Roman" w:hAnsi="Times New Roman" w:cs="Times New Roman"/>
                <w:position w:val="-6"/>
              </w:rPr>
              <w:object w:dxaOrig="2200" w:dyaOrig="320" w14:anchorId="66CEBD6C">
                <v:shape id="_x0000_i1033" type="#_x0000_t75" style="width:110.25pt;height:15.75pt" o:ole="">
                  <v:imagedata r:id="rId23" o:title=""/>
                </v:shape>
                <o:OLEObject Type="Embed" ProgID="Equation.DSMT4" ShapeID="_x0000_i1033" DrawAspect="Content" ObjectID="_1782814536" r:id="rId24"/>
              </w:object>
            </w:r>
            <w:r>
              <w:rPr>
                <w:rFonts w:ascii="Times New Roman" w:hAnsi="Times New Roman" w:cs="Times New Roman"/>
              </w:rPr>
              <w:t>mm</w:t>
            </w:r>
            <w:r w:rsidRPr="00F26038">
              <w:rPr>
                <w:rFonts w:ascii="Times New Roman" w:hAnsi="Times New Roman" w:cs="Times New Roman"/>
                <w:position w:val="-6"/>
              </w:rPr>
              <w:object w:dxaOrig="560" w:dyaOrig="279" w14:anchorId="76B234BE">
                <v:shape id="_x0000_i1034" type="#_x0000_t75" style="width:27.75pt;height:14.25pt" o:ole="">
                  <v:imagedata r:id="rId25" o:title=""/>
                </v:shape>
                <o:OLEObject Type="Embed" ProgID="Equation.DSMT4" ShapeID="_x0000_i1034" DrawAspect="Content" ObjectID="_1782814537" r:id="rId26"/>
              </w:object>
            </w:r>
            <w:r>
              <w:rPr>
                <w:rFonts w:ascii="Times New Roman" w:hAnsi="Times New Roman" w:cs="Times New Roman"/>
              </w:rPr>
              <w:t>metres</w:t>
            </w:r>
          </w:p>
          <w:p w14:paraId="7737C797" w14:textId="77777777" w:rsidR="00BD205D" w:rsidRDefault="00BD205D" w:rsidP="00F26038">
            <w:pPr>
              <w:pStyle w:val="NoSpacing"/>
              <w:ind w:left="410"/>
              <w:rPr>
                <w:rFonts w:ascii="Times New Roman" w:hAnsi="Times New Roman" w:cs="Times New Roman"/>
              </w:rPr>
            </w:pPr>
          </w:p>
          <w:p w14:paraId="5FFC937A" w14:textId="7E9A90AA" w:rsidR="00F26038" w:rsidRDefault="00F26038" w:rsidP="00F26038">
            <w:pPr>
              <w:pStyle w:val="NoSpacing"/>
              <w:ind w:left="41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rea</w:t>
            </w:r>
            <w:r w:rsidRPr="00F26038">
              <w:rPr>
                <w:rFonts w:ascii="Times New Roman" w:hAnsi="Times New Roman" w:cs="Times New Roman"/>
                <w:position w:val="-6"/>
              </w:rPr>
              <w:object w:dxaOrig="1800" w:dyaOrig="279" w14:anchorId="608904E9">
                <v:shape id="_x0000_i1035" type="#_x0000_t75" style="width:90pt;height:14.25pt" o:ole="">
                  <v:imagedata r:id="rId27" o:title=""/>
                </v:shape>
                <o:OLEObject Type="Embed" ProgID="Equation.DSMT4" ShapeID="_x0000_i1035" DrawAspect="Content" ObjectID="_1782814538" r:id="rId28"/>
              </w:object>
            </w:r>
            <w:r>
              <w:rPr>
                <w:rFonts w:ascii="Times New Roman" w:hAnsi="Times New Roman" w:cs="Times New Roman"/>
              </w:rPr>
              <w:t>m</w:t>
            </w:r>
            <w:r w:rsidRPr="00F26038">
              <w:rPr>
                <w:rFonts w:ascii="Times New Roman" w:hAnsi="Times New Roman" w:cs="Times New Roman"/>
                <w:vertAlign w:val="superscript"/>
              </w:rPr>
              <w:t>2</w:t>
            </w:r>
          </w:p>
          <w:p w14:paraId="0082D951" w14:textId="7553BBE8" w:rsidR="00F26038" w:rsidRDefault="00F26038" w:rsidP="00F26038">
            <w:pPr>
              <w:pStyle w:val="NoSpacing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east number of tiles </w:t>
            </w:r>
            <w:r w:rsidRPr="00F26038">
              <w:rPr>
                <w:rFonts w:ascii="Times New Roman" w:hAnsi="Times New Roman" w:cs="Times New Roman"/>
                <w:position w:val="-24"/>
              </w:rPr>
              <w:object w:dxaOrig="1920" w:dyaOrig="620" w14:anchorId="31AE763E">
                <v:shape id="_x0000_i1036" type="#_x0000_t75" style="width:96pt;height:30.75pt" o:ole="">
                  <v:imagedata r:id="rId29" o:title=""/>
                </v:shape>
                <o:OLEObject Type="Embed" ProgID="Equation.DSMT4" ShapeID="_x0000_i1036" DrawAspect="Content" ObjectID="_1782814539" r:id="rId30"/>
              </w:object>
            </w:r>
          </w:p>
        </w:tc>
        <w:tc>
          <w:tcPr>
            <w:tcW w:w="999" w:type="dxa"/>
          </w:tcPr>
          <w:p w14:paraId="785DAA80" w14:textId="77777777" w:rsidR="00A31AE9" w:rsidRDefault="00A31AE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6AE29B2" w14:textId="77777777" w:rsidR="00F26038" w:rsidRDefault="00F2603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F7A3002" w14:textId="77777777" w:rsidR="00F26038" w:rsidRDefault="00F2603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2E3BCB1" w14:textId="77777777" w:rsidR="00F26038" w:rsidRDefault="00F2603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BEAD278" w14:textId="77777777" w:rsidR="00F26038" w:rsidRDefault="00F2603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M1 </w:t>
            </w:r>
          </w:p>
          <w:p w14:paraId="00B9E2ED" w14:textId="77777777" w:rsidR="00BD205D" w:rsidRDefault="00BD205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186E49D" w14:textId="31F0DF79" w:rsidR="00F26038" w:rsidRDefault="0038478C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</w:t>
            </w:r>
            <w:r w:rsidR="00F26038">
              <w:rPr>
                <w:rFonts w:ascii="Times New Roman" w:hAnsi="Times New Roman" w:cs="Times New Roman"/>
              </w:rPr>
              <w:t xml:space="preserve">1, </w:t>
            </w:r>
            <w:r>
              <w:rPr>
                <w:rFonts w:ascii="Times New Roman" w:hAnsi="Times New Roman" w:cs="Times New Roman"/>
              </w:rPr>
              <w:t>A</w:t>
            </w:r>
            <w:r w:rsidR="00F26038">
              <w:rPr>
                <w:rFonts w:ascii="Times New Roman" w:hAnsi="Times New Roman" w:cs="Times New Roman"/>
              </w:rPr>
              <w:t>1</w:t>
            </w:r>
          </w:p>
          <w:p w14:paraId="02A309E5" w14:textId="77777777" w:rsidR="00F26038" w:rsidRDefault="00F2603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6D7A2FC" w14:textId="7776CAF8" w:rsidR="00F26038" w:rsidRDefault="00F2603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2281" w:type="dxa"/>
          </w:tcPr>
          <w:p w14:paraId="5A38CD9E" w14:textId="77777777" w:rsidR="00A31AE9" w:rsidRDefault="00A31AE9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1B686092" w14:textId="77777777" w:rsidR="00BD205D" w:rsidRDefault="00BD205D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4BEEE3F6" w14:textId="77777777" w:rsidR="00BD205D" w:rsidRDefault="00BD205D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37E8483E" w14:textId="77777777" w:rsidR="00BD205D" w:rsidRDefault="00BD205D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9947DFC" w14:textId="52E3170A" w:rsidR="00BD205D" w:rsidRDefault="00BD205D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Getting the LCM of 600 and 420</w:t>
            </w:r>
          </w:p>
        </w:tc>
      </w:tr>
      <w:tr w:rsidR="00A31AE9" w:rsidRPr="00F26038" w14:paraId="3B022B31" w14:textId="77777777" w:rsidTr="00F26038">
        <w:tc>
          <w:tcPr>
            <w:tcW w:w="650" w:type="dxa"/>
          </w:tcPr>
          <w:p w14:paraId="63539332" w14:textId="77777777" w:rsidR="00A31AE9" w:rsidRPr="00F26038" w:rsidRDefault="00A31AE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005" w:type="dxa"/>
          </w:tcPr>
          <w:p w14:paraId="1842C3A7" w14:textId="1BAB1356" w:rsidR="00A31AE9" w:rsidRPr="00F26038" w:rsidRDefault="00F26038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54589304" w14:textId="0D118464" w:rsidR="00A31AE9" w:rsidRPr="00F26038" w:rsidRDefault="00F26038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4</w:t>
            </w:r>
          </w:p>
        </w:tc>
        <w:tc>
          <w:tcPr>
            <w:tcW w:w="2281" w:type="dxa"/>
          </w:tcPr>
          <w:p w14:paraId="650CE6E1" w14:textId="77777777" w:rsidR="00A31AE9" w:rsidRPr="00F26038" w:rsidRDefault="00A31AE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A876FC" w14:paraId="40AB8FD3" w14:textId="77777777" w:rsidTr="00F26038">
        <w:tc>
          <w:tcPr>
            <w:tcW w:w="650" w:type="dxa"/>
          </w:tcPr>
          <w:p w14:paraId="168B71F6" w14:textId="77777777" w:rsidR="00A876FC" w:rsidRDefault="00A876FC" w:rsidP="00740F88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005" w:type="dxa"/>
          </w:tcPr>
          <w:p w14:paraId="710A058C" w14:textId="77777777" w:rsidR="00A876FC" w:rsidRDefault="00A1534F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Perimeter </w:t>
            </w:r>
            <w:r w:rsidRPr="00A1534F">
              <w:rPr>
                <w:rFonts w:ascii="Times New Roman" w:hAnsi="Times New Roman" w:cs="Times New Roman"/>
                <w:position w:val="-6"/>
              </w:rPr>
              <w:object w:dxaOrig="3100" w:dyaOrig="279" w14:anchorId="60F3DAF6">
                <v:shape id="_x0000_i1037" type="#_x0000_t75" style="width:155.25pt;height:14.25pt" o:ole="">
                  <v:imagedata r:id="rId31" o:title=""/>
                </v:shape>
                <o:OLEObject Type="Embed" ProgID="Equation.DSMT4" ShapeID="_x0000_i1037" DrawAspect="Content" ObjectID="_1782814540" r:id="rId32"/>
              </w:object>
            </w:r>
          </w:p>
          <w:p w14:paraId="33E34F49" w14:textId="77777777" w:rsidR="00A66C8B" w:rsidRDefault="00A66C8B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79E32B76" w14:textId="0349D6F2" w:rsidR="00A66C8B" w:rsidRDefault="0005475F" w:rsidP="0005475F">
            <w:pPr>
              <w:pStyle w:val="NoSpacing"/>
              <w:tabs>
                <w:tab w:val="left" w:pos="4050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</w:p>
          <w:p w14:paraId="27D20F7C" w14:textId="77777777" w:rsidR="00A1534F" w:rsidRDefault="00A1534F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1534F">
              <w:rPr>
                <w:rFonts w:ascii="Times New Roman" w:hAnsi="Times New Roman" w:cs="Times New Roman"/>
                <w:position w:val="-6"/>
              </w:rPr>
              <w:object w:dxaOrig="2820" w:dyaOrig="279" w14:anchorId="721CA198">
                <v:shape id="_x0000_i1038" type="#_x0000_t75" style="width:141pt;height:14.25pt" o:ole="">
                  <v:imagedata r:id="rId33" o:title=""/>
                </v:shape>
                <o:OLEObject Type="Embed" ProgID="Equation.DSMT4" ShapeID="_x0000_i1038" DrawAspect="Content" ObjectID="_1782814541" r:id="rId34"/>
              </w:object>
            </w:r>
          </w:p>
          <w:p w14:paraId="7E9FB538" w14:textId="6E0896C1" w:rsidR="00A1534F" w:rsidRPr="00A1534F" w:rsidRDefault="00A1534F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1534F">
              <w:rPr>
                <w:rFonts w:ascii="Times New Roman" w:hAnsi="Times New Roman" w:cs="Times New Roman"/>
                <w:position w:val="-6"/>
              </w:rPr>
              <w:object w:dxaOrig="1240" w:dyaOrig="279" w14:anchorId="79925D13">
                <v:shape id="_x0000_i1039" type="#_x0000_t75" style="width:62.25pt;height:14.25pt" o:ole="">
                  <v:imagedata r:id="rId35" o:title=""/>
                </v:shape>
                <o:OLEObject Type="Embed" ProgID="Equation.DSMT4" ShapeID="_x0000_i1039" DrawAspect="Content" ObjectID="_1782814542" r:id="rId36"/>
              </w:object>
            </w:r>
          </w:p>
        </w:tc>
        <w:tc>
          <w:tcPr>
            <w:tcW w:w="999" w:type="dxa"/>
          </w:tcPr>
          <w:p w14:paraId="28DC6797" w14:textId="77777777" w:rsidR="00A876FC" w:rsidRDefault="00A1534F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55916702" w14:textId="77777777" w:rsidR="00A66C8B" w:rsidRDefault="00A66C8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3F8D6E4" w14:textId="77777777" w:rsidR="00A66C8B" w:rsidRDefault="00A66C8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E5290C6" w14:textId="3D969478" w:rsidR="00A1534F" w:rsidRDefault="00A1534F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FF810CA" w14:textId="57719968" w:rsidR="00A1534F" w:rsidRPr="00A1534F" w:rsidRDefault="00A1534F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2281" w:type="dxa"/>
          </w:tcPr>
          <w:p w14:paraId="02EEB2D8" w14:textId="77777777" w:rsidR="00A876FC" w:rsidRDefault="00A66C8B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umming up all the lengths</w:t>
            </w:r>
          </w:p>
          <w:p w14:paraId="7AA90180" w14:textId="5DC2CD25" w:rsidR="00A66C8B" w:rsidRPr="00A1534F" w:rsidRDefault="00A66C8B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A876FC" w:rsidRPr="00A1534F" w14:paraId="3A0FF917" w14:textId="77777777" w:rsidTr="00F26038">
        <w:tc>
          <w:tcPr>
            <w:tcW w:w="650" w:type="dxa"/>
          </w:tcPr>
          <w:p w14:paraId="7A56893C" w14:textId="77777777" w:rsidR="00A876FC" w:rsidRPr="00A1534F" w:rsidRDefault="00A876FC" w:rsidP="00A876FC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005" w:type="dxa"/>
          </w:tcPr>
          <w:p w14:paraId="64DBBB21" w14:textId="7B836F37" w:rsidR="00A876FC" w:rsidRPr="00A1534F" w:rsidRDefault="00A1534F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5CA6D666" w14:textId="12C78B84" w:rsidR="00A876FC" w:rsidRPr="00A1534F" w:rsidRDefault="004712DE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</w:t>
            </w:r>
          </w:p>
        </w:tc>
        <w:tc>
          <w:tcPr>
            <w:tcW w:w="2281" w:type="dxa"/>
          </w:tcPr>
          <w:p w14:paraId="077BF919" w14:textId="77777777" w:rsidR="00A876FC" w:rsidRPr="00A1534F" w:rsidRDefault="00A876FC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456BB2" w:rsidRPr="00456BB2" w14:paraId="37BEFF61" w14:textId="77777777" w:rsidTr="00F26038">
        <w:tc>
          <w:tcPr>
            <w:tcW w:w="650" w:type="dxa"/>
          </w:tcPr>
          <w:p w14:paraId="5205E5A6" w14:textId="49F62ED5" w:rsidR="00456BB2" w:rsidRPr="00456BB2" w:rsidRDefault="00456BB2" w:rsidP="00456BB2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005" w:type="dxa"/>
          </w:tcPr>
          <w:p w14:paraId="759CE10D" w14:textId="09289C50" w:rsidR="00456BB2" w:rsidRDefault="00A66C8B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66C8B">
              <w:rPr>
                <w:rFonts w:ascii="Times New Roman" w:hAnsi="Times New Roman" w:cs="Times New Roman"/>
                <w:position w:val="-26"/>
              </w:rPr>
              <w:object w:dxaOrig="1719" w:dyaOrig="700" w14:anchorId="5EC33441">
                <v:shape id="_x0000_i1040" type="#_x0000_t75" style="width:86.25pt;height:35.25pt" o:ole="">
                  <v:imagedata r:id="rId37" o:title=""/>
                </v:shape>
                <o:OLEObject Type="Embed" ProgID="Equation.DSMT4" ShapeID="_x0000_i1040" DrawAspect="Content" ObjectID="_1782814543" r:id="rId38"/>
              </w:object>
            </w:r>
          </w:p>
          <w:p w14:paraId="5A329163" w14:textId="77777777" w:rsidR="00A66C8B" w:rsidRDefault="00A66C8B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et the height of the bigger cylinder be </w:t>
            </w:r>
            <w:r w:rsidRPr="00A66C8B">
              <w:rPr>
                <w:rFonts w:ascii="Times New Roman" w:hAnsi="Times New Roman" w:cs="Times New Roman"/>
                <w:position w:val="-4"/>
              </w:rPr>
              <w:object w:dxaOrig="279" w:dyaOrig="260" w14:anchorId="06104B62">
                <v:shape id="_x0000_i1041" type="#_x0000_t75" style="width:14.25pt;height:12.75pt" o:ole="">
                  <v:imagedata r:id="rId39" o:title=""/>
                </v:shape>
                <o:OLEObject Type="Embed" ProgID="Equation.DSMT4" ShapeID="_x0000_i1041" DrawAspect="Content" ObjectID="_1782814544" r:id="rId40"/>
              </w:object>
            </w:r>
          </w:p>
          <w:p w14:paraId="7259A9FA" w14:textId="77777777" w:rsidR="00A66C8B" w:rsidRDefault="00A66C8B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66C8B">
              <w:rPr>
                <w:rFonts w:ascii="Times New Roman" w:hAnsi="Times New Roman" w:cs="Times New Roman"/>
                <w:position w:val="-24"/>
              </w:rPr>
              <w:object w:dxaOrig="1060" w:dyaOrig="620" w14:anchorId="11BD5ACA">
                <v:shape id="_x0000_i1042" type="#_x0000_t75" style="width:53.25pt;height:30.75pt" o:ole="">
                  <v:imagedata r:id="rId41" o:title=""/>
                </v:shape>
                <o:OLEObject Type="Embed" ProgID="Equation.DSMT4" ShapeID="_x0000_i1042" DrawAspect="Content" ObjectID="_1782814545" r:id="rId42"/>
              </w:object>
            </w:r>
          </w:p>
          <w:p w14:paraId="0F8172A1" w14:textId="77777777" w:rsidR="00A66C8B" w:rsidRDefault="00A66C8B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66C8B">
              <w:rPr>
                <w:rFonts w:ascii="Times New Roman" w:hAnsi="Times New Roman" w:cs="Times New Roman"/>
                <w:position w:val="-14"/>
              </w:rPr>
              <w:object w:dxaOrig="1520" w:dyaOrig="400" w14:anchorId="118EA2D7">
                <v:shape id="_x0000_i1043" type="#_x0000_t75" style="width:75.75pt;height:20.25pt" o:ole="">
                  <v:imagedata r:id="rId43" o:title=""/>
                </v:shape>
                <o:OLEObject Type="Embed" ProgID="Equation.DSMT4" ShapeID="_x0000_i1043" DrawAspect="Content" ObjectID="_1782814546" r:id="rId44"/>
              </w:object>
            </w:r>
          </w:p>
          <w:p w14:paraId="3BA5E572" w14:textId="77777777" w:rsidR="00A66C8B" w:rsidRDefault="00A66C8B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66C8B">
              <w:rPr>
                <w:rFonts w:ascii="Times New Roman" w:hAnsi="Times New Roman" w:cs="Times New Roman"/>
                <w:position w:val="-6"/>
              </w:rPr>
              <w:object w:dxaOrig="1400" w:dyaOrig="279" w14:anchorId="2E846FE5">
                <v:shape id="_x0000_i1044" type="#_x0000_t75" style="width:69.75pt;height:14.25pt" o:ole="">
                  <v:imagedata r:id="rId45" o:title=""/>
                </v:shape>
                <o:OLEObject Type="Embed" ProgID="Equation.DSMT4" ShapeID="_x0000_i1044" DrawAspect="Content" ObjectID="_1782814547" r:id="rId46"/>
              </w:object>
            </w:r>
          </w:p>
          <w:p w14:paraId="330DCF2A" w14:textId="77777777" w:rsidR="00A66C8B" w:rsidRDefault="00A66C8B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66C8B">
              <w:rPr>
                <w:rFonts w:ascii="Times New Roman" w:hAnsi="Times New Roman" w:cs="Times New Roman"/>
                <w:position w:val="-6"/>
              </w:rPr>
              <w:object w:dxaOrig="1400" w:dyaOrig="279" w14:anchorId="059B88F6">
                <v:shape id="_x0000_i1045" type="#_x0000_t75" style="width:69.75pt;height:14.25pt" o:ole="">
                  <v:imagedata r:id="rId47" o:title=""/>
                </v:shape>
                <o:OLEObject Type="Embed" ProgID="Equation.DSMT4" ShapeID="_x0000_i1045" DrawAspect="Content" ObjectID="_1782814548" r:id="rId48"/>
              </w:object>
            </w:r>
          </w:p>
          <w:p w14:paraId="4747ECA4" w14:textId="45D1EB4D" w:rsidR="00A66C8B" w:rsidRPr="00456BB2" w:rsidRDefault="00A66C8B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66C8B">
              <w:rPr>
                <w:rFonts w:ascii="Times New Roman" w:hAnsi="Times New Roman" w:cs="Times New Roman"/>
                <w:position w:val="-4"/>
              </w:rPr>
              <w:object w:dxaOrig="740" w:dyaOrig="260" w14:anchorId="36B24385">
                <v:shape id="_x0000_i1046" type="#_x0000_t75" style="width:36.75pt;height:12.75pt" o:ole="">
                  <v:imagedata r:id="rId49" o:title=""/>
                </v:shape>
                <o:OLEObject Type="Embed" ProgID="Equation.DSMT4" ShapeID="_x0000_i1046" DrawAspect="Content" ObjectID="_1782814549" r:id="rId50"/>
              </w:object>
            </w:r>
            <w:r>
              <w:rPr>
                <w:rFonts w:ascii="Times New Roman" w:hAnsi="Times New Roman" w:cs="Times New Roman"/>
              </w:rPr>
              <w:t>cm</w:t>
            </w:r>
          </w:p>
        </w:tc>
        <w:tc>
          <w:tcPr>
            <w:tcW w:w="999" w:type="dxa"/>
          </w:tcPr>
          <w:p w14:paraId="34A584BE" w14:textId="77777777" w:rsidR="00456BB2" w:rsidRDefault="00456BB2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9CBF078" w14:textId="77777777" w:rsidR="00A66C8B" w:rsidRDefault="00A66C8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4F2F0C2B" w14:textId="77777777" w:rsidR="00A66C8B" w:rsidRDefault="00A66C8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98251E1" w14:textId="77777777" w:rsidR="00A66C8B" w:rsidRDefault="00A66C8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4881AB9" w14:textId="77777777" w:rsidR="00A66C8B" w:rsidRDefault="00A66C8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60D45646" w14:textId="77777777" w:rsidR="00A66C8B" w:rsidRDefault="00A66C8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0D345A8" w14:textId="77777777" w:rsidR="00A66C8B" w:rsidRDefault="00A66C8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7CE7686" w14:textId="77777777" w:rsidR="00A66C8B" w:rsidRDefault="00A66C8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C03BCC7" w14:textId="77777777" w:rsidR="00A66C8B" w:rsidRDefault="00A66C8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8782C9D" w14:textId="77777777" w:rsidR="00A66C8B" w:rsidRDefault="00A66C8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D4E3987" w14:textId="197C74B7" w:rsidR="00A66C8B" w:rsidRPr="00456BB2" w:rsidRDefault="00A66C8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2281" w:type="dxa"/>
          </w:tcPr>
          <w:p w14:paraId="2CE76CA2" w14:textId="77777777" w:rsidR="00456BB2" w:rsidRDefault="00456BB2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2D01C3BD" w14:textId="621B3F09" w:rsidR="00A66C8B" w:rsidRPr="00456BB2" w:rsidRDefault="00A66C8B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Wingdings 2" w:eastAsia="Wingdings 2" w:hAnsi="Wingdings 2" w:cs="Wingdings 2"/>
              </w:rPr>
              <w:t></w:t>
            </w:r>
            <w:r>
              <w:rPr>
                <w:rFonts w:ascii="Times New Roman" w:hAnsi="Times New Roman" w:cs="Times New Roman"/>
              </w:rPr>
              <w:t xml:space="preserve"> attempt to determine the linear scale factor</w:t>
            </w:r>
          </w:p>
        </w:tc>
      </w:tr>
      <w:tr w:rsidR="00456BB2" w:rsidRPr="00A1534F" w14:paraId="62BE1C07" w14:textId="77777777" w:rsidTr="00F26038">
        <w:tc>
          <w:tcPr>
            <w:tcW w:w="650" w:type="dxa"/>
          </w:tcPr>
          <w:p w14:paraId="12CBD2A7" w14:textId="77777777" w:rsidR="00456BB2" w:rsidRPr="00A1534F" w:rsidRDefault="00456BB2" w:rsidP="00A876FC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005" w:type="dxa"/>
          </w:tcPr>
          <w:p w14:paraId="305D1740" w14:textId="1176F388" w:rsidR="00456BB2" w:rsidRDefault="00A66C8B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99" w:type="dxa"/>
          </w:tcPr>
          <w:p w14:paraId="7E51D022" w14:textId="1B696F4A" w:rsidR="00456BB2" w:rsidRDefault="00A66C8B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2281" w:type="dxa"/>
          </w:tcPr>
          <w:p w14:paraId="23AA990C" w14:textId="77777777" w:rsidR="00456BB2" w:rsidRPr="00A1534F" w:rsidRDefault="00456BB2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3470729F" w14:textId="5D18815C" w:rsidR="006214B4" w:rsidRDefault="006214B4"/>
    <w:tbl>
      <w:tblPr>
        <w:tblStyle w:val="TableGrid"/>
        <w:tblW w:w="9935" w:type="dxa"/>
        <w:tblLook w:val="04A0" w:firstRow="1" w:lastRow="0" w:firstColumn="1" w:lastColumn="0" w:noHBand="0" w:noVBand="1"/>
      </w:tblPr>
      <w:tblGrid>
        <w:gridCol w:w="614"/>
        <w:gridCol w:w="6406"/>
        <w:gridCol w:w="946"/>
        <w:gridCol w:w="1969"/>
      </w:tblGrid>
      <w:tr w:rsidR="006214B4" w:rsidRPr="006214B4" w14:paraId="67F01EB6" w14:textId="77777777" w:rsidTr="00172C06">
        <w:tc>
          <w:tcPr>
            <w:tcW w:w="614" w:type="dxa"/>
          </w:tcPr>
          <w:p w14:paraId="5A513B4B" w14:textId="01D71C97" w:rsidR="006214B4" w:rsidRPr="006214B4" w:rsidRDefault="006214B4" w:rsidP="00A05BE3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406" w:type="dxa"/>
          </w:tcPr>
          <w:p w14:paraId="795C9F7C" w14:textId="77777777" w:rsidR="006214B4" w:rsidRPr="006214B4" w:rsidRDefault="006214B4" w:rsidP="00A05BE3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46" w:type="dxa"/>
          </w:tcPr>
          <w:p w14:paraId="715F3FD2" w14:textId="77777777" w:rsidR="006214B4" w:rsidRPr="006214B4" w:rsidRDefault="006214B4" w:rsidP="00A05BE3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1969" w:type="dxa"/>
          </w:tcPr>
          <w:p w14:paraId="6E204B28" w14:textId="77777777" w:rsidR="006214B4" w:rsidRPr="006214B4" w:rsidRDefault="006214B4" w:rsidP="00A05BE3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A31AE9" w14:paraId="6E094363" w14:textId="77777777" w:rsidTr="00172C06">
        <w:tc>
          <w:tcPr>
            <w:tcW w:w="614" w:type="dxa"/>
          </w:tcPr>
          <w:p w14:paraId="5D3FCE64" w14:textId="592FD8CC" w:rsidR="00A31AE9" w:rsidRDefault="00A31AE9" w:rsidP="00740F88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6D015186" w14:textId="17696D3A" w:rsidR="00A31AE9" w:rsidRDefault="00740F88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object w:dxaOrig="5670" w:dyaOrig="5140" w14:anchorId="2ACD0C9B">
                <v:shape id="_x0000_i1047" type="#_x0000_t75" style="width:283.5pt;height:257.25pt" o:ole="">
                  <v:imagedata r:id="rId51" o:title=""/>
                </v:shape>
                <o:OLEObject Type="Embed" ProgID="PBrush" ShapeID="_x0000_i1047" DrawAspect="Content" ObjectID="_1782814550" r:id="rId52"/>
              </w:object>
            </w:r>
          </w:p>
          <w:p w14:paraId="73DDB920" w14:textId="77777777" w:rsidR="00740F88" w:rsidRDefault="00740F8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  <w:tc>
          <w:tcPr>
            <w:tcW w:w="946" w:type="dxa"/>
          </w:tcPr>
          <w:p w14:paraId="69C965DE" w14:textId="77777777" w:rsidR="00A31AE9" w:rsidRDefault="00A31AE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00DDD29" w14:textId="77777777" w:rsidR="00740F88" w:rsidRDefault="00740F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687EFE8" w14:textId="77777777" w:rsidR="00740F88" w:rsidRDefault="00740F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4D12F46" w14:textId="77777777" w:rsidR="00740F88" w:rsidRDefault="00740F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2BEF357D" w14:textId="77777777" w:rsidR="00740F88" w:rsidRDefault="00740F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A1221C0" w14:textId="77777777" w:rsidR="00740F88" w:rsidRDefault="00740F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393D09D" w14:textId="77777777" w:rsidR="00740F88" w:rsidRDefault="00740F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FC1B656" w14:textId="77777777" w:rsidR="00740F88" w:rsidRDefault="00740F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8482605" w14:textId="77777777" w:rsidR="00740F88" w:rsidRDefault="00740F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53272234" w14:textId="77777777" w:rsidR="00740F88" w:rsidRDefault="00740F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C6FADA5" w14:textId="77777777" w:rsidR="00740F88" w:rsidRDefault="00740F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CDF04C9" w14:textId="77777777" w:rsidR="00740F88" w:rsidRDefault="00740F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6F8AD7C" w14:textId="77777777" w:rsidR="00740F88" w:rsidRDefault="00740F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C1408EC" w14:textId="5111741C" w:rsidR="00740F88" w:rsidRDefault="00740F8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1969" w:type="dxa"/>
          </w:tcPr>
          <w:p w14:paraId="56AAFE44" w14:textId="77777777" w:rsidR="00A31AE9" w:rsidRDefault="00A31AE9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2B3C453A" w14:textId="77777777" w:rsidR="00740F88" w:rsidRDefault="00740F8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68A69373" w14:textId="77777777" w:rsidR="00740F88" w:rsidRDefault="00740F8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62677350" w14:textId="77777777" w:rsidR="00740F88" w:rsidRDefault="00740F88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ocation of centre</w:t>
            </w:r>
          </w:p>
          <w:p w14:paraId="16DE6A97" w14:textId="77777777" w:rsidR="00740F88" w:rsidRDefault="00740F8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767AD354" w14:textId="77777777" w:rsidR="00740F88" w:rsidRDefault="00740F8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22BC7CFE" w14:textId="77777777" w:rsidR="00740F88" w:rsidRDefault="00740F8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788B799B" w14:textId="77777777" w:rsidR="00740F88" w:rsidRDefault="00740F8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612DCABE" w14:textId="456831DD" w:rsidR="00740F88" w:rsidRDefault="00740F88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nlargement</w:t>
            </w:r>
          </w:p>
          <w:p w14:paraId="0D75B3BB" w14:textId="77777777" w:rsidR="00740F88" w:rsidRDefault="00740F8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8AC0549" w14:textId="77777777" w:rsidR="00740F88" w:rsidRDefault="00740F8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1431F88" w14:textId="77777777" w:rsidR="00740F88" w:rsidRDefault="00740F8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D175B63" w14:textId="77777777" w:rsidR="00740F88" w:rsidRDefault="00740F8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7E26B308" w14:textId="108185F3" w:rsidR="00740F88" w:rsidRDefault="00740F88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entre </w:t>
            </w:r>
            <m:oMath>
              <m:r>
                <w:rPr>
                  <w:rFonts w:ascii="Cambria Math" w:hAnsi="Cambria Math" w:cs="Times New Roman"/>
                </w:rPr>
                <m:t>(2, 1)</m:t>
              </m:r>
            </m:oMath>
            <w:r>
              <w:rPr>
                <w:rFonts w:ascii="Times New Roman" w:hAnsi="Times New Roman" w:cs="Times New Roman"/>
              </w:rPr>
              <w:t xml:space="preserve">; scale factor </w:t>
            </w:r>
            <m:oMath>
              <m:r>
                <w:rPr>
                  <w:rFonts w:ascii="Cambria Math" w:hAnsi="Cambria Math" w:cs="Times New Roman"/>
                </w:rPr>
                <m:t>-1</m:t>
              </m:r>
            </m:oMath>
          </w:p>
          <w:p w14:paraId="16FC0BD9" w14:textId="77777777" w:rsidR="00740F88" w:rsidRDefault="00740F8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47A708CC" w14:textId="10120355" w:rsidR="00740F88" w:rsidRDefault="00740F88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A31AE9" w:rsidRPr="006214B4" w14:paraId="491A18BE" w14:textId="77777777" w:rsidTr="00172C06">
        <w:tc>
          <w:tcPr>
            <w:tcW w:w="614" w:type="dxa"/>
          </w:tcPr>
          <w:p w14:paraId="746B1F87" w14:textId="77777777" w:rsidR="00A31AE9" w:rsidRPr="006214B4" w:rsidRDefault="00A31AE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4CA573E8" w14:textId="2E68A27F" w:rsidR="00A31AE9" w:rsidRPr="006214B4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46" w:type="dxa"/>
          </w:tcPr>
          <w:p w14:paraId="025C5A7C" w14:textId="7F2EBFDE" w:rsidR="00A31AE9" w:rsidRPr="006214B4" w:rsidRDefault="006214B4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1969" w:type="dxa"/>
          </w:tcPr>
          <w:p w14:paraId="2C07FA4D" w14:textId="77777777" w:rsidR="00A31AE9" w:rsidRPr="006214B4" w:rsidRDefault="00A31AE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A31AE9" w14:paraId="65696526" w14:textId="77777777" w:rsidTr="00172C06">
        <w:tc>
          <w:tcPr>
            <w:tcW w:w="614" w:type="dxa"/>
          </w:tcPr>
          <w:p w14:paraId="0934076B" w14:textId="0000A797" w:rsidR="00A31AE9" w:rsidRDefault="00A31AE9" w:rsidP="006214B4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4A1A118B" w14:textId="77777777" w:rsidR="00A31AE9" w:rsidRDefault="00B66247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urved surface area of the roller</w:t>
            </w:r>
          </w:p>
          <w:p w14:paraId="4BD6ED84" w14:textId="77777777" w:rsidR="00B66247" w:rsidRDefault="00B66247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B66247">
              <w:rPr>
                <w:rFonts w:ascii="Times New Roman" w:hAnsi="Times New Roman" w:cs="Times New Roman"/>
                <w:position w:val="-24"/>
              </w:rPr>
              <w:object w:dxaOrig="1579" w:dyaOrig="620" w14:anchorId="02845A88">
                <v:shape id="_x0000_i1048" type="#_x0000_t75" style="width:78.75pt;height:30.75pt" o:ole="">
                  <v:imagedata r:id="rId53" o:title=""/>
                </v:shape>
                <o:OLEObject Type="Embed" ProgID="Equation.DSMT4" ShapeID="_x0000_i1048" DrawAspect="Content" ObjectID="_1782814551" r:id="rId54"/>
              </w:object>
            </w:r>
          </w:p>
          <w:p w14:paraId="34D8F16B" w14:textId="77777777" w:rsidR="00B66247" w:rsidRDefault="00B66247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umber of revolutions</w:t>
            </w:r>
          </w:p>
          <w:p w14:paraId="2C0D57E8" w14:textId="0A9FB810" w:rsidR="00B66247" w:rsidRDefault="00B66247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B66247">
              <w:rPr>
                <w:rFonts w:ascii="Times New Roman" w:hAnsi="Times New Roman" w:cs="Times New Roman"/>
                <w:position w:val="-54"/>
              </w:rPr>
              <w:object w:dxaOrig="2079" w:dyaOrig="920" w14:anchorId="6AD9FBAA">
                <v:shape id="_x0000_i1049" type="#_x0000_t75" style="width:104.25pt;height:45.75pt" o:ole="">
                  <v:imagedata r:id="rId55" o:title=""/>
                </v:shape>
                <o:OLEObject Type="Embed" ProgID="Equation.DSMT4" ShapeID="_x0000_i1049" DrawAspect="Content" ObjectID="_1782814552" r:id="rId56"/>
              </w:object>
            </w:r>
          </w:p>
        </w:tc>
        <w:tc>
          <w:tcPr>
            <w:tcW w:w="946" w:type="dxa"/>
          </w:tcPr>
          <w:p w14:paraId="36DCFD51" w14:textId="77777777" w:rsidR="00A31AE9" w:rsidRDefault="00A31AE9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C014718" w14:textId="77777777" w:rsidR="00B66247" w:rsidRDefault="00B6624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32D637A9" w14:textId="77777777" w:rsidR="00B66247" w:rsidRDefault="00B6624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D727BC4" w14:textId="77777777" w:rsidR="00B66247" w:rsidRDefault="00B6624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536AF0F" w14:textId="77777777" w:rsidR="00B66247" w:rsidRDefault="00B6624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6F2366D" w14:textId="3F8DA1C4" w:rsidR="00B66247" w:rsidRDefault="00B6624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, A1</w:t>
            </w:r>
          </w:p>
        </w:tc>
        <w:tc>
          <w:tcPr>
            <w:tcW w:w="1969" w:type="dxa"/>
          </w:tcPr>
          <w:p w14:paraId="651EB096" w14:textId="77777777" w:rsidR="00A31AE9" w:rsidRDefault="00A31AE9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6214B4" w:rsidRPr="00B66247" w14:paraId="4C07907C" w14:textId="77777777" w:rsidTr="00172C06">
        <w:tc>
          <w:tcPr>
            <w:tcW w:w="614" w:type="dxa"/>
          </w:tcPr>
          <w:p w14:paraId="6895AA56" w14:textId="77777777" w:rsidR="006214B4" w:rsidRPr="00B66247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50B4915D" w14:textId="250631F4" w:rsidR="006214B4" w:rsidRPr="00B66247" w:rsidRDefault="00B66247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46" w:type="dxa"/>
          </w:tcPr>
          <w:p w14:paraId="3A397ABF" w14:textId="79B71CBA" w:rsidR="006214B4" w:rsidRPr="00B66247" w:rsidRDefault="00B66247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1969" w:type="dxa"/>
          </w:tcPr>
          <w:p w14:paraId="4A26C2AF" w14:textId="77777777" w:rsidR="006214B4" w:rsidRPr="00B66247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6214B4" w14:paraId="2193E4B5" w14:textId="77777777" w:rsidTr="00172C06">
        <w:tc>
          <w:tcPr>
            <w:tcW w:w="614" w:type="dxa"/>
          </w:tcPr>
          <w:p w14:paraId="6CA06F4D" w14:textId="4B9A63F4" w:rsidR="006214B4" w:rsidRDefault="006214B4" w:rsidP="00BA345E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57D3F065" w14:textId="4E43C56C" w:rsidR="00BA345E" w:rsidRDefault="00BA345E" w:rsidP="00BA345E">
            <w:pPr>
              <w:pStyle w:val="Default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object w:dxaOrig="5425" w:dyaOrig="2915" w14:anchorId="5D3ECCB8">
                <v:shape id="_x0000_i1050" type="#_x0000_t75" style="width:217.5pt;height:117pt" o:ole="">
                  <v:imagedata r:id="rId57" o:title=""/>
                </v:shape>
                <o:OLEObject Type="Embed" ProgID="FXDraw.Graphic" ShapeID="_x0000_i1050" DrawAspect="Content" ObjectID="_1782814553" r:id="rId58"/>
              </w:object>
            </w:r>
          </w:p>
          <w:p w14:paraId="78BA2CD4" w14:textId="77777777" w:rsidR="00BA345E" w:rsidRDefault="00BA345E" w:rsidP="00BA345E">
            <w:pPr>
              <w:pStyle w:val="Default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position w:val="-28"/>
              </w:rPr>
              <w:object w:dxaOrig="2300" w:dyaOrig="740" w14:anchorId="4D40A06F">
                <v:shape id="_x0000_i1051" type="#_x0000_t75" style="width:114.75pt;height:36.75pt" o:ole="">
                  <v:imagedata r:id="rId59" o:title=""/>
                </v:shape>
                <o:OLEObject Type="Embed" ProgID="Equation.DSMT4" ShapeID="_x0000_i1051" DrawAspect="Content" ObjectID="_1782814554" r:id="rId60"/>
              </w:object>
            </w:r>
          </w:p>
          <w:p w14:paraId="1956AE90" w14:textId="77777777" w:rsidR="00BA345E" w:rsidRDefault="00BA345E" w:rsidP="00BA345E">
            <w:pPr>
              <w:pStyle w:val="Defaul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6"/>
              </w:rPr>
              <w:object w:dxaOrig="5300" w:dyaOrig="320" w14:anchorId="4357AA40">
                <v:shape id="_x0000_i1052" type="#_x0000_t75" style="width:264.75pt;height:15.75pt" o:ole="">
                  <v:imagedata r:id="rId61" o:title=""/>
                </v:shape>
                <o:OLEObject Type="Embed" ProgID="Equation.DSMT4" ShapeID="_x0000_i1052" DrawAspect="Content" ObjectID="_1782814555" r:id="rId62"/>
              </w:object>
            </w:r>
          </w:p>
          <w:p w14:paraId="2D73935E" w14:textId="77777777" w:rsidR="00BA345E" w:rsidRDefault="00BA345E" w:rsidP="00BA345E">
            <w:pPr>
              <w:pStyle w:val="Default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position w:val="-6"/>
              </w:rPr>
              <w:object w:dxaOrig="3840" w:dyaOrig="320" w14:anchorId="152B309F">
                <v:shape id="_x0000_i1053" type="#_x0000_t75" style="width:192pt;height:15.75pt" o:ole="">
                  <v:imagedata r:id="rId63" o:title=""/>
                </v:shape>
                <o:OLEObject Type="Embed" ProgID="Equation.DSMT4" ShapeID="_x0000_i1053" DrawAspect="Content" ObjectID="_1782814556" r:id="rId64"/>
              </w:object>
            </w:r>
          </w:p>
          <w:p w14:paraId="45E95ACF" w14:textId="77777777" w:rsidR="00BA345E" w:rsidRDefault="00BA345E" w:rsidP="00BA345E">
            <w:pPr>
              <w:pStyle w:val="Default"/>
            </w:pPr>
            <w:r>
              <w:rPr>
                <w:position w:val="-10"/>
              </w:rPr>
              <w:object w:dxaOrig="4860" w:dyaOrig="360" w14:anchorId="34F4EF4C">
                <v:shape id="_x0000_i1054" type="#_x0000_t75" style="width:243pt;height:18pt" o:ole="">
                  <v:imagedata r:id="rId65" o:title=""/>
                </v:shape>
                <o:OLEObject Type="Embed" ProgID="Equation.DSMT4" ShapeID="_x0000_i1054" DrawAspect="Content" ObjectID="_1782814557" r:id="rId66"/>
              </w:object>
            </w:r>
          </w:p>
          <w:p w14:paraId="244D92FD" w14:textId="77777777" w:rsidR="00BA345E" w:rsidRDefault="00BA345E" w:rsidP="00BA345E">
            <w:pPr>
              <w:pStyle w:val="Default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position w:val="-14"/>
              </w:rPr>
              <w:object w:dxaOrig="1980" w:dyaOrig="400" w14:anchorId="338CFE8B">
                <v:shape id="_x0000_i1055" type="#_x0000_t75" style="width:99pt;height:20.25pt" o:ole="">
                  <v:imagedata r:id="rId67" o:title=""/>
                </v:shape>
                <o:OLEObject Type="Embed" ProgID="Equation.DSMT4" ShapeID="_x0000_i1055" DrawAspect="Content" ObjectID="_1782814558" r:id="rId68"/>
              </w:object>
            </w:r>
          </w:p>
          <w:p w14:paraId="366C90E2" w14:textId="6370CEF8" w:rsidR="00BA345E" w:rsidRDefault="00BA345E" w:rsidP="00BA345E">
            <w:pPr>
              <w:pStyle w:val="Default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position w:val="-6"/>
              </w:rPr>
              <w:object w:dxaOrig="2080" w:dyaOrig="280" w14:anchorId="430DDC5C">
                <v:shape id="_x0000_i1056" type="#_x0000_t75" style="width:104.25pt;height:14.25pt" o:ole="">
                  <v:imagedata r:id="rId69" o:title=""/>
                </v:shape>
                <o:OLEObject Type="Embed" ProgID="Equation.DSMT4" ShapeID="_x0000_i1056" DrawAspect="Content" ObjectID="_1782814559" r:id="rId70"/>
              </w:object>
            </w:r>
            <w:r>
              <w:rPr>
                <w:rFonts w:ascii="Times New Roman" w:eastAsiaTheme="minorEastAsia" w:hAnsi="Times New Roman" w:cs="Times New Roman"/>
              </w:rPr>
              <w:t xml:space="preserve"> (discriminate) and </w:t>
            </w:r>
            <w:r>
              <w:rPr>
                <w:rFonts w:ascii="Times New Roman" w:eastAsiaTheme="minorEastAsia" w:hAnsi="Times New Roman" w:cs="Times New Roman"/>
                <w:position w:val="-6"/>
              </w:rPr>
              <w:object w:dxaOrig="1940" w:dyaOrig="280" w14:anchorId="05CB824D">
                <v:shape id="_x0000_i1057" type="#_x0000_t75" style="width:96.75pt;height:14.25pt" o:ole="">
                  <v:imagedata r:id="rId71" o:title=""/>
                </v:shape>
                <o:OLEObject Type="Embed" ProgID="Equation.DSMT4" ShapeID="_x0000_i1057" DrawAspect="Content" ObjectID="_1782814560" r:id="rId72"/>
              </w:object>
            </w:r>
          </w:p>
          <w:p w14:paraId="61DABDEE" w14:textId="356BECA6" w:rsidR="006214B4" w:rsidRPr="00BA345E" w:rsidRDefault="00BA345E" w:rsidP="00BA345E">
            <w:pPr>
              <w:pStyle w:val="Default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Hence north bound bus </w:t>
            </w:r>
            <w:r>
              <w:rPr>
                <w:rFonts w:ascii="Times New Roman" w:eastAsiaTheme="minorEastAsia" w:hAnsi="Times New Roman" w:cs="Times New Roman"/>
                <w:position w:val="-6"/>
              </w:rPr>
              <w:object w:dxaOrig="1220" w:dyaOrig="280" w14:anchorId="6B528562">
                <v:shape id="_x0000_i1058" type="#_x0000_t75" style="width:60.75pt;height:14.25pt" o:ole="">
                  <v:imagedata r:id="rId73" o:title=""/>
                </v:shape>
                <o:OLEObject Type="Embed" ProgID="Equation.DSMT4" ShapeID="_x0000_i1058" DrawAspect="Content" ObjectID="_1782814561" r:id="rId74"/>
              </w:object>
            </w:r>
            <w:r>
              <w:rPr>
                <w:rFonts w:ascii="Times New Roman" w:eastAsiaTheme="minorEastAsia" w:hAnsi="Times New Roman" w:cs="Times New Roman"/>
              </w:rPr>
              <w:t>km/h</w:t>
            </w:r>
          </w:p>
        </w:tc>
        <w:tc>
          <w:tcPr>
            <w:tcW w:w="946" w:type="dxa"/>
          </w:tcPr>
          <w:p w14:paraId="6F6549F4" w14:textId="77777777" w:rsidR="006214B4" w:rsidRDefault="006214B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905D328" w14:textId="77777777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7FF037F" w14:textId="77777777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3931194" w14:textId="77777777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CE3F980" w14:textId="77777777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930E1C4" w14:textId="77777777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75C3811" w14:textId="77777777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0C54BE1" w14:textId="77777777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D254C13" w14:textId="77777777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E3B25F3" w14:textId="77777777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12E3571E" w14:textId="77777777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4FED0D7" w14:textId="77777777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1C6CB7D" w14:textId="77777777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2E915AA" w14:textId="77777777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7054A9B8" w14:textId="77777777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52CF774" w14:textId="77777777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D878DA2" w14:textId="77777777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DCE454A" w14:textId="77777777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1472A62" w14:textId="77777777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1FB52F1A" w14:textId="521621B8" w:rsid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1969" w:type="dxa"/>
          </w:tcPr>
          <w:p w14:paraId="63391D9F" w14:textId="77777777" w:rsidR="006214B4" w:rsidRDefault="006214B4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21622138" w14:textId="77777777" w:rsidR="00BA345E" w:rsidRDefault="00BA345E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5D09F28B" w14:textId="77777777" w:rsidR="00BA345E" w:rsidRDefault="00BA345E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69DF1EB0" w14:textId="77777777" w:rsidR="00BA345E" w:rsidRDefault="00BA345E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731DB97" w14:textId="77777777" w:rsidR="00BA345E" w:rsidRDefault="00BA345E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C8EE455" w14:textId="77777777" w:rsidR="00BA345E" w:rsidRDefault="00BA345E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33AD8401" w14:textId="77777777" w:rsidR="00BA345E" w:rsidRDefault="00BA345E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381A2F8" w14:textId="77777777" w:rsidR="00BA345E" w:rsidRDefault="00BA345E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33EC4AAE" w14:textId="77777777" w:rsidR="00BA345E" w:rsidRDefault="00BA345E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5D44B6C3" w14:textId="77777777" w:rsidR="00BA345E" w:rsidRDefault="00BA345E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pplication of Pythagoras theorem</w:t>
            </w:r>
          </w:p>
          <w:p w14:paraId="79384030" w14:textId="77777777" w:rsidR="00BA345E" w:rsidRDefault="00BA345E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64063F84" w14:textId="77777777" w:rsidR="00BA345E" w:rsidRDefault="00BA345E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17668889" w14:textId="77777777" w:rsidR="00BA345E" w:rsidRDefault="00BA345E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lution of quadratic equation formed</w:t>
            </w:r>
          </w:p>
          <w:p w14:paraId="27971376" w14:textId="77777777" w:rsidR="00BA345E" w:rsidRDefault="00BA345E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4DCB18B" w14:textId="0AA9CB7F" w:rsidR="00BA345E" w:rsidRDefault="00BA345E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oth values</w:t>
            </w:r>
          </w:p>
        </w:tc>
      </w:tr>
      <w:tr w:rsidR="006214B4" w:rsidRPr="00BA345E" w14:paraId="1681E619" w14:textId="77777777" w:rsidTr="00172C06">
        <w:tc>
          <w:tcPr>
            <w:tcW w:w="614" w:type="dxa"/>
          </w:tcPr>
          <w:p w14:paraId="61BFDDE0" w14:textId="77777777" w:rsidR="006214B4" w:rsidRPr="00BA345E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18AFC500" w14:textId="259FE8DC" w:rsidR="006214B4" w:rsidRPr="00BA345E" w:rsidRDefault="00BA345E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46" w:type="dxa"/>
          </w:tcPr>
          <w:p w14:paraId="2A2556AF" w14:textId="02B5016A" w:rsidR="006214B4" w:rsidRPr="00BA345E" w:rsidRDefault="00BA345E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4</w:t>
            </w:r>
          </w:p>
        </w:tc>
        <w:tc>
          <w:tcPr>
            <w:tcW w:w="1969" w:type="dxa"/>
          </w:tcPr>
          <w:p w14:paraId="757B4E90" w14:textId="77777777" w:rsidR="006214B4" w:rsidRPr="00BA345E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6E3513" w:rsidRPr="006214B4" w14:paraId="21E17C66" w14:textId="77777777" w:rsidTr="00172C06">
        <w:tc>
          <w:tcPr>
            <w:tcW w:w="614" w:type="dxa"/>
          </w:tcPr>
          <w:p w14:paraId="3B9C2035" w14:textId="1CC44385" w:rsidR="006E3513" w:rsidRPr="006214B4" w:rsidRDefault="00172C06" w:rsidP="00A05BE3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br w:type="page"/>
            </w:r>
            <w:r w:rsidR="006E3513"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406" w:type="dxa"/>
          </w:tcPr>
          <w:p w14:paraId="6F8C56DC" w14:textId="77777777" w:rsidR="006E3513" w:rsidRPr="006214B4" w:rsidRDefault="006E3513" w:rsidP="00A05BE3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46" w:type="dxa"/>
          </w:tcPr>
          <w:p w14:paraId="75ED2C4E" w14:textId="77777777" w:rsidR="006E3513" w:rsidRPr="006214B4" w:rsidRDefault="006E3513" w:rsidP="00A05BE3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1969" w:type="dxa"/>
          </w:tcPr>
          <w:p w14:paraId="26C9AC3E" w14:textId="77777777" w:rsidR="006E3513" w:rsidRPr="006214B4" w:rsidRDefault="006E3513" w:rsidP="00A05BE3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6214B4" w14:paraId="65D01714" w14:textId="77777777" w:rsidTr="00172C06">
        <w:tc>
          <w:tcPr>
            <w:tcW w:w="614" w:type="dxa"/>
          </w:tcPr>
          <w:p w14:paraId="560195BA" w14:textId="1599D482" w:rsidR="006214B4" w:rsidRDefault="006214B4" w:rsidP="006E3513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49161D99" w14:textId="72BBE488" w:rsidR="006214B4" w:rsidRDefault="0032585C" w:rsidP="00172C06">
            <w:pPr>
              <w:pStyle w:val="NoSpacing"/>
              <w:numPr>
                <w:ilvl w:val="0"/>
                <w:numId w:val="3"/>
              </w:numPr>
              <w:rPr>
                <w:rFonts w:ascii="Times New Roman" w:eastAsia="SimSun" w:hAnsi="Times New Roman"/>
                <w:sz w:val="24"/>
                <w:szCs w:val="24"/>
              </w:rPr>
            </w:pPr>
            <w:r w:rsidRPr="0032585C">
              <w:rPr>
                <w:rFonts w:ascii="Times New Roman" w:eastAsia="SimSun" w:hAnsi="Times New Roman"/>
                <w:position w:val="-28"/>
                <w:sz w:val="24"/>
                <w:szCs w:val="24"/>
              </w:rPr>
              <w:object w:dxaOrig="4440" w:dyaOrig="680" w14:anchorId="0A7E8A30">
                <v:shape id="_x0000_i1059" type="#_x0000_t75" style="width:222pt;height:33.75pt" o:ole="">
                  <v:imagedata r:id="rId75" o:title=""/>
                </v:shape>
                <o:OLEObject Type="Embed" ProgID="Equation.DSMT4" ShapeID="_x0000_i1059" DrawAspect="Content" ObjectID="_1782814562" r:id="rId76"/>
              </w:object>
            </w:r>
          </w:p>
          <w:p w14:paraId="377E61D3" w14:textId="77777777" w:rsidR="0032585C" w:rsidRDefault="0032585C" w:rsidP="00172C06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32585C">
              <w:rPr>
                <w:rFonts w:ascii="Times New Roman" w:hAnsi="Times New Roman" w:cs="Times New Roman"/>
                <w:position w:val="-14"/>
              </w:rPr>
              <w:object w:dxaOrig="3620" w:dyaOrig="400" w14:anchorId="1612C354">
                <v:shape id="_x0000_i1060" type="#_x0000_t75" style="width:180.75pt;height:20.25pt" o:ole="">
                  <v:imagedata r:id="rId77" o:title=""/>
                </v:shape>
                <o:OLEObject Type="Embed" ProgID="Equation.DSMT4" ShapeID="_x0000_i1060" DrawAspect="Content" ObjectID="_1782814563" r:id="rId78"/>
              </w:object>
            </w:r>
          </w:p>
          <w:p w14:paraId="504429FD" w14:textId="77777777" w:rsidR="0032585C" w:rsidRDefault="0032585C" w:rsidP="00172C06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32585C">
              <w:rPr>
                <w:rFonts w:ascii="Times New Roman" w:hAnsi="Times New Roman" w:cs="Times New Roman"/>
                <w:position w:val="-6"/>
              </w:rPr>
              <w:object w:dxaOrig="3080" w:dyaOrig="279" w14:anchorId="4DF2BD25">
                <v:shape id="_x0000_i1061" type="#_x0000_t75" style="width:153.75pt;height:14.25pt" o:ole="">
                  <v:imagedata r:id="rId79" o:title=""/>
                </v:shape>
                <o:OLEObject Type="Embed" ProgID="Equation.DSMT4" ShapeID="_x0000_i1061" DrawAspect="Content" ObjectID="_1782814564" r:id="rId80"/>
              </w:object>
            </w:r>
          </w:p>
          <w:p w14:paraId="75286133" w14:textId="77777777" w:rsidR="0032585C" w:rsidRDefault="0032585C" w:rsidP="00172C06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32585C">
              <w:rPr>
                <w:rFonts w:ascii="Times New Roman" w:hAnsi="Times New Roman" w:cs="Times New Roman"/>
                <w:position w:val="-6"/>
              </w:rPr>
              <w:object w:dxaOrig="4120" w:dyaOrig="279" w14:anchorId="7BFA7EC0">
                <v:shape id="_x0000_i1062" type="#_x0000_t75" style="width:206.25pt;height:14.25pt" o:ole="">
                  <v:imagedata r:id="rId81" o:title=""/>
                </v:shape>
                <o:OLEObject Type="Embed" ProgID="Equation.DSMT4" ShapeID="_x0000_i1062" DrawAspect="Content" ObjectID="_1782814565" r:id="rId82"/>
              </w:object>
            </w:r>
          </w:p>
          <w:p w14:paraId="5E592AF4" w14:textId="77777777" w:rsidR="0032585C" w:rsidRDefault="0032585C" w:rsidP="00172C06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32585C">
              <w:rPr>
                <w:rFonts w:ascii="Times New Roman" w:hAnsi="Times New Roman" w:cs="Times New Roman"/>
                <w:position w:val="-24"/>
              </w:rPr>
              <w:object w:dxaOrig="2120" w:dyaOrig="620" w14:anchorId="3C196B67">
                <v:shape id="_x0000_i1063" type="#_x0000_t75" style="width:105.75pt;height:30.75pt" o:ole="">
                  <v:imagedata r:id="rId83" o:title=""/>
                </v:shape>
                <o:OLEObject Type="Embed" ProgID="Equation.DSMT4" ShapeID="_x0000_i1063" DrawAspect="Content" ObjectID="_1782814566" r:id="rId84"/>
              </w:object>
            </w:r>
          </w:p>
          <w:p w14:paraId="132094D6" w14:textId="77777777" w:rsidR="0032585C" w:rsidRDefault="0032585C" w:rsidP="00172C06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32585C">
              <w:rPr>
                <w:rFonts w:ascii="Times New Roman" w:hAnsi="Times New Roman" w:cs="Times New Roman"/>
                <w:position w:val="-6"/>
              </w:rPr>
              <w:object w:dxaOrig="4340" w:dyaOrig="279" w14:anchorId="1DD1AA9C">
                <v:shape id="_x0000_i1064" type="#_x0000_t75" style="width:216.75pt;height:14.25pt" o:ole="">
                  <v:imagedata r:id="rId85" o:title=""/>
                </v:shape>
                <o:OLEObject Type="Embed" ProgID="Equation.DSMT4" ShapeID="_x0000_i1064" DrawAspect="Content" ObjectID="_1782814567" r:id="rId86"/>
              </w:object>
            </w:r>
          </w:p>
          <w:p w14:paraId="06DB5590" w14:textId="77777777" w:rsidR="0032585C" w:rsidRDefault="0032585C" w:rsidP="00172C06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32585C">
              <w:rPr>
                <w:rFonts w:ascii="Times New Roman" w:hAnsi="Times New Roman" w:cs="Times New Roman"/>
                <w:position w:val="-24"/>
              </w:rPr>
              <w:object w:dxaOrig="2360" w:dyaOrig="620" w14:anchorId="1DF05F8C">
                <v:shape id="_x0000_i1065" type="#_x0000_t75" style="width:117.75pt;height:30.75pt" o:ole="">
                  <v:imagedata r:id="rId87" o:title=""/>
                </v:shape>
                <o:OLEObject Type="Embed" ProgID="Equation.DSMT4" ShapeID="_x0000_i1065" DrawAspect="Content" ObjectID="_1782814568" r:id="rId88"/>
              </w:object>
            </w:r>
          </w:p>
          <w:p w14:paraId="4284A15A" w14:textId="77777777" w:rsidR="00070350" w:rsidRDefault="00070350" w:rsidP="00172C06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070350">
              <w:rPr>
                <w:rFonts w:ascii="Times New Roman" w:hAnsi="Times New Roman" w:cs="Times New Roman"/>
                <w:position w:val="-24"/>
              </w:rPr>
              <w:object w:dxaOrig="2460" w:dyaOrig="620" w14:anchorId="5559079D">
                <v:shape id="_x0000_i1066" type="#_x0000_t75" style="width:123pt;height:30.75pt" o:ole="">
                  <v:imagedata r:id="rId89" o:title=""/>
                </v:shape>
                <o:OLEObject Type="Embed" ProgID="Equation.DSMT4" ShapeID="_x0000_i1066" DrawAspect="Content" ObjectID="_1782814569" r:id="rId90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14:paraId="7685C13D" w14:textId="77777777" w:rsidR="0032585C" w:rsidRDefault="00070350" w:rsidP="00172C06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ntegral values </w:t>
            </w:r>
            <w:r w:rsidRPr="00070350">
              <w:rPr>
                <w:rFonts w:ascii="Times New Roman" w:hAnsi="Times New Roman" w:cs="Times New Roman"/>
                <w:position w:val="-10"/>
              </w:rPr>
              <w:object w:dxaOrig="2820" w:dyaOrig="320" w14:anchorId="2B50883F">
                <v:shape id="_x0000_i1067" type="#_x0000_t75" style="width:141pt;height:15.75pt" o:ole="">
                  <v:imagedata r:id="rId91" o:title=""/>
                </v:shape>
                <o:OLEObject Type="Embed" ProgID="Equation.DSMT4" ShapeID="_x0000_i1067" DrawAspect="Content" ObjectID="_1782814570" r:id="rId92"/>
              </w:object>
            </w:r>
          </w:p>
          <w:p w14:paraId="2EAFCF81" w14:textId="77777777" w:rsidR="00172C06" w:rsidRDefault="00172C06" w:rsidP="00172C06">
            <w:pPr>
              <w:pStyle w:val="NoSpacing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umber line</w:t>
            </w:r>
          </w:p>
          <w:p w14:paraId="15D9E607" w14:textId="7B378D86" w:rsidR="00172C06" w:rsidRDefault="00172C06" w:rsidP="00172C06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 w:dxaOrig="5830" w:dyaOrig="990" w14:anchorId="1BFBC5E9">
                <v:shape id="_x0000_i1068" type="#_x0000_t75" style="width:291.75pt;height:49.5pt" o:ole="">
                  <v:imagedata r:id="rId93" o:title=""/>
                </v:shape>
                <o:OLEObject Type="Embed" ProgID="FXDraw.Graphic" ShapeID="_x0000_i1068" DrawAspect="Content" ObjectID="_1782814571" r:id="rId94"/>
              </w:object>
            </w:r>
          </w:p>
        </w:tc>
        <w:tc>
          <w:tcPr>
            <w:tcW w:w="946" w:type="dxa"/>
          </w:tcPr>
          <w:p w14:paraId="45AA3287" w14:textId="77777777" w:rsidR="006214B4" w:rsidRDefault="006214B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7AA8AC9" w14:textId="77777777" w:rsid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6D0A740" w14:textId="77777777" w:rsid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4215B47" w14:textId="77777777" w:rsid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4895E5B" w14:textId="77777777" w:rsid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CB3D788" w14:textId="77777777" w:rsid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FBE7759" w14:textId="77777777" w:rsid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175D0858" w14:textId="77777777" w:rsid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BEDF1C8" w14:textId="77777777" w:rsid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D4E74A9" w14:textId="77777777" w:rsid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E2424EE" w14:textId="12D97999" w:rsid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637449B0" w14:textId="77777777" w:rsid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4D00A69" w14:textId="77777777" w:rsid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62A9EB4" w14:textId="77777777" w:rsid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2181CD0" w14:textId="77777777" w:rsid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7F393C8" w14:textId="519DD57A" w:rsid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1ACF4B3E" w14:textId="77777777" w:rsid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22F770D" w14:textId="77777777" w:rsidR="00172C06" w:rsidRDefault="00172C06" w:rsidP="00172C06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  <w:p w14:paraId="6CCD3246" w14:textId="56C38224" w:rsid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635A4BC5" w14:textId="5001A39F" w:rsid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969" w:type="dxa"/>
          </w:tcPr>
          <w:p w14:paraId="4E3EB8B0" w14:textId="77777777" w:rsidR="006214B4" w:rsidRDefault="006214B4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4E4D641B" w14:textId="77777777" w:rsidR="00F928A6" w:rsidRDefault="00F928A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2B37AE7B" w14:textId="77777777" w:rsidR="00F928A6" w:rsidRDefault="00F928A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71DDE014" w14:textId="77777777" w:rsidR="00F928A6" w:rsidRDefault="00F928A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251E1330" w14:textId="77777777" w:rsidR="00F928A6" w:rsidRDefault="00F928A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6DF65E5F" w14:textId="77777777" w:rsidR="00F928A6" w:rsidRDefault="00F928A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3AA2DAE0" w14:textId="77777777" w:rsidR="00F928A6" w:rsidRDefault="00F928A6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irst simple inequality</w:t>
            </w:r>
          </w:p>
          <w:p w14:paraId="48588786" w14:textId="77777777" w:rsidR="00F928A6" w:rsidRDefault="00F928A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3D8F3E5B" w14:textId="77777777" w:rsidR="00F928A6" w:rsidRDefault="00F928A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65455191" w14:textId="77777777" w:rsidR="00F928A6" w:rsidRDefault="00F928A6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econd simple inequality</w:t>
            </w:r>
          </w:p>
          <w:p w14:paraId="39FB7E71" w14:textId="77777777" w:rsidR="00F928A6" w:rsidRDefault="00F928A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1499F919" w14:textId="77777777" w:rsidR="00F928A6" w:rsidRDefault="00F928A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4703A15" w14:textId="77777777" w:rsidR="00F928A6" w:rsidRDefault="00F928A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4DBF9172" w14:textId="77777777" w:rsidR="00F928A6" w:rsidRDefault="00F928A6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ntegral values</w:t>
            </w:r>
          </w:p>
          <w:p w14:paraId="0DEF0669" w14:textId="77777777" w:rsidR="00F928A6" w:rsidRDefault="00F928A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105A1F6F" w14:textId="77777777" w:rsidR="00F928A6" w:rsidRDefault="00F928A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1A19AB5F" w14:textId="4591546A" w:rsidR="00F928A6" w:rsidRDefault="00F928A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6214B4" w:rsidRPr="00172C06" w14:paraId="410CC195" w14:textId="77777777" w:rsidTr="00172C06">
        <w:tc>
          <w:tcPr>
            <w:tcW w:w="614" w:type="dxa"/>
          </w:tcPr>
          <w:p w14:paraId="505C4503" w14:textId="77777777" w:rsidR="006214B4" w:rsidRPr="00172C06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7ED06FD5" w14:textId="0A3A1B32" w:rsidR="006214B4" w:rsidRPr="00172C06" w:rsidRDefault="00172C06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46" w:type="dxa"/>
          </w:tcPr>
          <w:p w14:paraId="1D5F463A" w14:textId="3F5C9F45" w:rsidR="006214B4" w:rsidRPr="00172C06" w:rsidRDefault="00172C06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4</w:t>
            </w:r>
          </w:p>
        </w:tc>
        <w:tc>
          <w:tcPr>
            <w:tcW w:w="1969" w:type="dxa"/>
          </w:tcPr>
          <w:p w14:paraId="6B15DEAF" w14:textId="77777777" w:rsidR="006214B4" w:rsidRPr="00172C06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6214B4" w14:paraId="685C2D74" w14:textId="77777777" w:rsidTr="00172C06">
        <w:tc>
          <w:tcPr>
            <w:tcW w:w="614" w:type="dxa"/>
          </w:tcPr>
          <w:p w14:paraId="31E3F0F1" w14:textId="483829EF" w:rsidR="006214B4" w:rsidRDefault="006214B4" w:rsidP="00914952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565ABEC8" w14:textId="7F275121" w:rsidR="006214B4" w:rsidRDefault="00F928A6" w:rsidP="00F928A6">
            <w:pPr>
              <w:pStyle w:val="NoSpacing"/>
              <w:spacing w:line="276" w:lineRule="auto"/>
              <w:rPr>
                <w:rFonts w:ascii="Times New Roman" w:hAnsi="Times New Roman" w:cs="Times New Roman"/>
              </w:rPr>
            </w:pPr>
            <w:r w:rsidRPr="00F928A6">
              <w:rPr>
                <w:rFonts w:ascii="Times New Roman" w:hAnsi="Times New Roman" w:cs="Times New Roman"/>
                <w:position w:val="-40"/>
              </w:rPr>
              <w:object w:dxaOrig="980" w:dyaOrig="920" w14:anchorId="74B2605A">
                <v:shape id="_x0000_i1069" type="#_x0000_t75" style="width:48.75pt;height:45.75pt" o:ole="">
                  <v:imagedata r:id="rId95" o:title=""/>
                </v:shape>
                <o:OLEObject Type="Embed" ProgID="Equation.DSMT4" ShapeID="_x0000_i1069" DrawAspect="Content" ObjectID="_1782814572" r:id="rId96"/>
              </w:object>
            </w:r>
          </w:p>
          <w:p w14:paraId="109F1483" w14:textId="504D882E" w:rsidR="00914952" w:rsidRDefault="00914952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Hence </w:t>
            </w:r>
            <w:r w:rsidRPr="00914952">
              <w:rPr>
                <w:rFonts w:ascii="Times New Roman" w:hAnsi="Times New Roman" w:cs="Times New Roman"/>
                <w:position w:val="-6"/>
              </w:rPr>
              <w:object w:dxaOrig="1060" w:dyaOrig="279" w14:anchorId="556EC17B">
                <v:shape id="_x0000_i1070" type="#_x0000_t75" style="width:53.25pt;height:14.25pt" o:ole="">
                  <v:imagedata r:id="rId97" o:title=""/>
                </v:shape>
                <o:OLEObject Type="Embed" ProgID="Equation.DSMT4" ShapeID="_x0000_i1070" DrawAspect="Content" ObjectID="_1782814573" r:id="rId98"/>
              </w:object>
            </w:r>
            <w:r>
              <w:rPr>
                <w:rFonts w:ascii="Times New Roman" w:hAnsi="Times New Roman" w:cs="Times New Roman"/>
              </w:rPr>
              <w:t>more men</w:t>
            </w:r>
          </w:p>
        </w:tc>
        <w:tc>
          <w:tcPr>
            <w:tcW w:w="946" w:type="dxa"/>
          </w:tcPr>
          <w:p w14:paraId="339E6A60" w14:textId="77777777" w:rsidR="006214B4" w:rsidRDefault="00914952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532C2F19" w14:textId="77777777" w:rsidR="004B7B37" w:rsidRDefault="004B7B37" w:rsidP="004B7B37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  <w:p w14:paraId="0DC02DF9" w14:textId="77777777" w:rsidR="00F928A6" w:rsidRDefault="00F928A6" w:rsidP="004B7B37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  <w:p w14:paraId="41E29997" w14:textId="24EEE94E" w:rsidR="004B7B37" w:rsidRDefault="004B7B3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, A1</w:t>
            </w:r>
          </w:p>
        </w:tc>
        <w:tc>
          <w:tcPr>
            <w:tcW w:w="1969" w:type="dxa"/>
          </w:tcPr>
          <w:p w14:paraId="2D2B11F2" w14:textId="77777777" w:rsidR="006214B4" w:rsidRDefault="006214B4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6214B4" w:rsidRPr="004B7B37" w14:paraId="4776D2AE" w14:textId="77777777" w:rsidTr="00172C06">
        <w:tc>
          <w:tcPr>
            <w:tcW w:w="614" w:type="dxa"/>
          </w:tcPr>
          <w:p w14:paraId="7DB0B542" w14:textId="77777777" w:rsidR="006214B4" w:rsidRPr="004B7B37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7F26A8B2" w14:textId="01DE335A" w:rsidR="006214B4" w:rsidRPr="004B7B37" w:rsidRDefault="004B7B37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46" w:type="dxa"/>
          </w:tcPr>
          <w:p w14:paraId="0922C175" w14:textId="4464C482" w:rsidR="006214B4" w:rsidRPr="004B7B37" w:rsidRDefault="004B7B37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1969" w:type="dxa"/>
          </w:tcPr>
          <w:p w14:paraId="156464AC" w14:textId="77777777" w:rsidR="006214B4" w:rsidRPr="004B7B37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6214B4" w14:paraId="08945336" w14:textId="77777777" w:rsidTr="00172C06">
        <w:tc>
          <w:tcPr>
            <w:tcW w:w="614" w:type="dxa"/>
          </w:tcPr>
          <w:p w14:paraId="09F7C0DB" w14:textId="1CA48C56" w:rsidR="006214B4" w:rsidRDefault="006214B4" w:rsidP="004B7B37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2F186099" w14:textId="77777777" w:rsidR="006214B4" w:rsidRDefault="004B7B37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4B7B37">
              <w:rPr>
                <w:rFonts w:ascii="Times New Roman" w:hAnsi="Times New Roman" w:cs="Times New Roman"/>
                <w:position w:val="-10"/>
              </w:rPr>
              <w:object w:dxaOrig="1340" w:dyaOrig="320" w14:anchorId="49173A7B">
                <v:shape id="_x0000_i1071" type="#_x0000_t75" style="width:66.75pt;height:15.75pt" o:ole="">
                  <v:imagedata r:id="rId99" o:title=""/>
                </v:shape>
                <o:OLEObject Type="Embed" ProgID="Equation.DSMT4" ShapeID="_x0000_i1071" DrawAspect="Content" ObjectID="_1782814574" r:id="rId100"/>
              </w:object>
            </w:r>
          </w:p>
          <w:p w14:paraId="790CB1FD" w14:textId="77777777" w:rsidR="004B7B37" w:rsidRDefault="004B7B37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4B7B37">
              <w:rPr>
                <w:rFonts w:ascii="Times New Roman" w:hAnsi="Times New Roman" w:cs="Times New Roman"/>
                <w:position w:val="-24"/>
              </w:rPr>
              <w:object w:dxaOrig="2000" w:dyaOrig="620" w14:anchorId="38BAD4FA">
                <v:shape id="_x0000_i1072" type="#_x0000_t75" style="width:99.75pt;height:30.75pt" o:ole="">
                  <v:imagedata r:id="rId101" o:title=""/>
                </v:shape>
                <o:OLEObject Type="Embed" ProgID="Equation.DSMT4" ShapeID="_x0000_i1072" DrawAspect="Content" ObjectID="_1782814575" r:id="rId102"/>
              </w:object>
            </w:r>
          </w:p>
          <w:p w14:paraId="63B08B0B" w14:textId="77777777" w:rsidR="004B7B37" w:rsidRDefault="004B7B37" w:rsidP="000A61F4">
            <w:pPr>
              <w:pStyle w:val="NoSpacing"/>
            </w:pPr>
            <w:r w:rsidRPr="00A05BE3">
              <w:rPr>
                <w:position w:val="-10"/>
              </w:rPr>
              <w:object w:dxaOrig="780" w:dyaOrig="320" w14:anchorId="2C6115D3">
                <v:shape id="_x0000_i1073" type="#_x0000_t75" style="width:39pt;height:15.75pt" o:ole="">
                  <v:imagedata r:id="rId103" o:title=""/>
                </v:shape>
                <o:OLEObject Type="Embed" ProgID="Equation.DSMT4" ShapeID="_x0000_i1073" DrawAspect="Content" ObjectID="_1782814576" r:id="rId104"/>
              </w:object>
            </w:r>
          </w:p>
          <w:p w14:paraId="45087832" w14:textId="77777777" w:rsidR="004B7B37" w:rsidRDefault="004B7B37" w:rsidP="000A61F4">
            <w:pPr>
              <w:pStyle w:val="NoSpacing"/>
            </w:pPr>
            <w:r w:rsidRPr="00A05BE3">
              <w:rPr>
                <w:position w:val="-10"/>
              </w:rPr>
              <w:object w:dxaOrig="1460" w:dyaOrig="320" w14:anchorId="2733DCA9">
                <v:shape id="_x0000_i1074" type="#_x0000_t75" style="width:72.75pt;height:15.75pt" o:ole="">
                  <v:imagedata r:id="rId105" o:title=""/>
                </v:shape>
                <o:OLEObject Type="Embed" ProgID="Equation.DSMT4" ShapeID="_x0000_i1074" DrawAspect="Content" ObjectID="_1782814577" r:id="rId106"/>
              </w:object>
            </w:r>
          </w:p>
          <w:p w14:paraId="322C4D20" w14:textId="77777777" w:rsidR="004B7B37" w:rsidRDefault="004B7B37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4B7B37">
              <w:rPr>
                <w:rFonts w:ascii="Times New Roman" w:hAnsi="Times New Roman" w:cs="Times New Roman"/>
                <w:position w:val="-24"/>
              </w:rPr>
              <w:object w:dxaOrig="3019" w:dyaOrig="620" w14:anchorId="6D7DA24C">
                <v:shape id="_x0000_i1075" type="#_x0000_t75" style="width:150.75pt;height:30.75pt" o:ole="">
                  <v:imagedata r:id="rId107" o:title=""/>
                </v:shape>
                <o:OLEObject Type="Embed" ProgID="Equation.DSMT4" ShapeID="_x0000_i1075" DrawAspect="Content" ObjectID="_1782814578" r:id="rId108"/>
              </w:object>
            </w:r>
          </w:p>
          <w:p w14:paraId="00AE4F01" w14:textId="71562B8E" w:rsidR="004B7B37" w:rsidRDefault="004B7B37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05BE3">
              <w:rPr>
                <w:position w:val="-10"/>
              </w:rPr>
              <w:object w:dxaOrig="780" w:dyaOrig="320" w14:anchorId="7B8EE5C5">
                <v:shape id="_x0000_i1076" type="#_x0000_t75" style="width:39pt;height:15.75pt" o:ole="">
                  <v:imagedata r:id="rId109" o:title=""/>
                </v:shape>
                <o:OLEObject Type="Embed" ProgID="Equation.DSMT4" ShapeID="_x0000_i1076" DrawAspect="Content" ObjectID="_1782814579" r:id="rId110"/>
              </w:object>
            </w:r>
          </w:p>
        </w:tc>
        <w:tc>
          <w:tcPr>
            <w:tcW w:w="946" w:type="dxa"/>
          </w:tcPr>
          <w:p w14:paraId="3911AD47" w14:textId="77777777" w:rsidR="006214B4" w:rsidRDefault="006214B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A5D1E7C" w14:textId="77777777" w:rsidR="004B7B37" w:rsidRDefault="004B7B3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732D05D" w14:textId="77777777" w:rsidR="004B7B37" w:rsidRDefault="004B7B3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76DDAFCC" w14:textId="77777777" w:rsidR="004B7B37" w:rsidRDefault="004B7B3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DAFA447" w14:textId="77777777" w:rsidR="004B7B37" w:rsidRDefault="004B7B3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8E086E0" w14:textId="77777777" w:rsidR="004B7B37" w:rsidRDefault="004B7B3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15663D2" w14:textId="77777777" w:rsidR="004B7B37" w:rsidRDefault="004B7B3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164413B" w14:textId="77777777" w:rsidR="004B7B37" w:rsidRDefault="004B7B3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05AD7CB3" w14:textId="77777777" w:rsidR="004B7B37" w:rsidRDefault="004B7B3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A198ABE" w14:textId="20C8B09A" w:rsidR="004B7B37" w:rsidRDefault="004B7B3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969" w:type="dxa"/>
          </w:tcPr>
          <w:p w14:paraId="00EC6967" w14:textId="77777777" w:rsidR="006214B4" w:rsidRDefault="006214B4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6214B4" w:rsidRPr="004B7B37" w14:paraId="02143CCB" w14:textId="77777777" w:rsidTr="00172C06">
        <w:tc>
          <w:tcPr>
            <w:tcW w:w="614" w:type="dxa"/>
          </w:tcPr>
          <w:p w14:paraId="6D85090F" w14:textId="77777777" w:rsidR="006214B4" w:rsidRPr="004B7B37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23B96FF9" w14:textId="1CC010F9" w:rsidR="006214B4" w:rsidRPr="004B7B37" w:rsidRDefault="004B7B37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46" w:type="dxa"/>
          </w:tcPr>
          <w:p w14:paraId="1C09701C" w14:textId="0F57F1E8" w:rsidR="006214B4" w:rsidRPr="004B7B37" w:rsidRDefault="004B7B37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1969" w:type="dxa"/>
          </w:tcPr>
          <w:p w14:paraId="311EB50B" w14:textId="77777777" w:rsidR="006214B4" w:rsidRPr="004B7B37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6214B4" w14:paraId="51B85AEA" w14:textId="77777777" w:rsidTr="00172C06">
        <w:tc>
          <w:tcPr>
            <w:tcW w:w="614" w:type="dxa"/>
          </w:tcPr>
          <w:p w14:paraId="0A0C029C" w14:textId="6C8937D7" w:rsidR="006214B4" w:rsidRDefault="006214B4" w:rsidP="004B7B37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10B7F0E0" w14:textId="77777777" w:rsidR="006214B4" w:rsidRDefault="0017054B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17054B">
              <w:rPr>
                <w:rFonts w:ascii="Times New Roman" w:hAnsi="Times New Roman" w:cs="Times New Roman"/>
                <w:position w:val="-24"/>
              </w:rPr>
              <w:object w:dxaOrig="2079" w:dyaOrig="620" w14:anchorId="2A2CD90F">
                <v:shape id="_x0000_i1077" type="#_x0000_t75" style="width:104.25pt;height:30.75pt" o:ole="">
                  <v:imagedata r:id="rId111" o:title=""/>
                </v:shape>
                <o:OLEObject Type="Embed" ProgID="Equation.DSMT4" ShapeID="_x0000_i1077" DrawAspect="Content" ObjectID="_1782814580" r:id="rId112"/>
              </w:object>
            </w:r>
          </w:p>
          <w:p w14:paraId="2CBD4EA8" w14:textId="77777777" w:rsidR="0017054B" w:rsidRDefault="0017054B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17054B">
              <w:rPr>
                <w:rFonts w:ascii="Times New Roman" w:hAnsi="Times New Roman" w:cs="Times New Roman"/>
                <w:position w:val="-54"/>
              </w:rPr>
              <w:object w:dxaOrig="1920" w:dyaOrig="920" w14:anchorId="20F3FA19">
                <v:shape id="_x0000_i1078" type="#_x0000_t75" style="width:96pt;height:45.75pt" o:ole="">
                  <v:imagedata r:id="rId113" o:title=""/>
                </v:shape>
                <o:OLEObject Type="Embed" ProgID="Equation.DSMT4" ShapeID="_x0000_i1078" DrawAspect="Content" ObjectID="_1782814581" r:id="rId114"/>
              </w:object>
            </w:r>
            <w:r>
              <w:rPr>
                <w:rFonts w:ascii="Times New Roman" w:hAnsi="Times New Roman" w:cs="Times New Roman"/>
              </w:rPr>
              <w:t>cm</w:t>
            </w:r>
          </w:p>
          <w:p w14:paraId="7B952DDD" w14:textId="7D6F0024" w:rsidR="0017054B" w:rsidRDefault="00F928A6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apacity</w:t>
            </w:r>
            <w:r w:rsidR="0017054B">
              <w:rPr>
                <w:rFonts w:ascii="Times New Roman" w:hAnsi="Times New Roman" w:cs="Times New Roman"/>
              </w:rPr>
              <w:t xml:space="preserve"> </w:t>
            </w:r>
            <w:r w:rsidRPr="00F928A6">
              <w:rPr>
                <w:rFonts w:ascii="Times New Roman" w:hAnsi="Times New Roman" w:cs="Times New Roman"/>
                <w:position w:val="-24"/>
              </w:rPr>
              <w:object w:dxaOrig="3180" w:dyaOrig="620" w14:anchorId="3BB2DFD6">
                <v:shape id="_x0000_i1079" type="#_x0000_t75" style="width:159pt;height:30.75pt" o:ole="">
                  <v:imagedata r:id="rId115" o:title=""/>
                </v:shape>
                <o:OLEObject Type="Embed" ProgID="Equation.DSMT4" ShapeID="_x0000_i1079" DrawAspect="Content" ObjectID="_1782814582" r:id="rId116"/>
              </w:object>
            </w:r>
            <w:r>
              <w:rPr>
                <w:rFonts w:ascii="Times New Roman" w:hAnsi="Times New Roman" w:cs="Times New Roman"/>
              </w:rPr>
              <w:t>cm</w:t>
            </w:r>
            <w:r w:rsidRPr="00F928A6">
              <w:rPr>
                <w:rFonts w:ascii="Times New Roman" w:hAnsi="Times New Roman" w:cs="Times New Roman"/>
                <w:vertAlign w:val="superscript"/>
              </w:rPr>
              <w:t>3</w:t>
            </w:r>
          </w:p>
          <w:p w14:paraId="09CCE30E" w14:textId="7D4FD29B" w:rsidR="00F928A6" w:rsidRDefault="00F928A6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apacity </w:t>
            </w:r>
            <w:r w:rsidRPr="00F928A6">
              <w:rPr>
                <w:rFonts w:ascii="Times New Roman" w:hAnsi="Times New Roman" w:cs="Times New Roman"/>
                <w:position w:val="-6"/>
              </w:rPr>
              <w:object w:dxaOrig="680" w:dyaOrig="279" w14:anchorId="613959A2">
                <v:shape id="_x0000_i1080" type="#_x0000_t75" style="width:33.75pt;height:14.25pt" o:ole="">
                  <v:imagedata r:id="rId117" o:title=""/>
                </v:shape>
                <o:OLEObject Type="Embed" ProgID="Equation.DSMT4" ShapeID="_x0000_i1080" DrawAspect="Content" ObjectID="_1782814583" r:id="rId118"/>
              </w:object>
            </w:r>
            <w:r>
              <w:rPr>
                <w:rFonts w:ascii="Times New Roman" w:hAnsi="Times New Roman" w:cs="Times New Roman"/>
              </w:rPr>
              <w:t>litres</w:t>
            </w:r>
          </w:p>
        </w:tc>
        <w:tc>
          <w:tcPr>
            <w:tcW w:w="946" w:type="dxa"/>
          </w:tcPr>
          <w:p w14:paraId="1132F2EE" w14:textId="77777777" w:rsidR="006214B4" w:rsidRDefault="00F928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57EC74D2" w14:textId="77777777" w:rsidR="00F928A6" w:rsidRDefault="00F928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5D353F4" w14:textId="77777777" w:rsidR="00F928A6" w:rsidRDefault="00F928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3B787BE" w14:textId="77777777" w:rsidR="00F928A6" w:rsidRDefault="00F928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7D141A4" w14:textId="77777777" w:rsidR="00F928A6" w:rsidRDefault="00F928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17DA6F6" w14:textId="77777777" w:rsidR="00F928A6" w:rsidRDefault="00F928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EB56E1D" w14:textId="77777777" w:rsidR="00F928A6" w:rsidRDefault="00F928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07DE2835" w14:textId="77777777" w:rsidR="00F928A6" w:rsidRDefault="00F928A6" w:rsidP="00F928A6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  <w:p w14:paraId="142F5566" w14:textId="09FBBEDC" w:rsidR="00F928A6" w:rsidRDefault="00F928A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969" w:type="dxa"/>
          </w:tcPr>
          <w:p w14:paraId="76EBDE34" w14:textId="77777777" w:rsidR="006214B4" w:rsidRDefault="006214B4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6214B4" w:rsidRPr="00804C7F" w14:paraId="3A17641F" w14:textId="77777777" w:rsidTr="00172C06">
        <w:tc>
          <w:tcPr>
            <w:tcW w:w="614" w:type="dxa"/>
          </w:tcPr>
          <w:p w14:paraId="3EDDDA5D" w14:textId="77777777" w:rsidR="006214B4" w:rsidRPr="00804C7F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600F00F1" w14:textId="1668A167" w:rsidR="006214B4" w:rsidRPr="00804C7F" w:rsidRDefault="00804C7F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46" w:type="dxa"/>
          </w:tcPr>
          <w:p w14:paraId="3AA4119E" w14:textId="47049F4B" w:rsidR="006214B4" w:rsidRPr="00804C7F" w:rsidRDefault="00804C7F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1969" w:type="dxa"/>
          </w:tcPr>
          <w:p w14:paraId="43449BBC" w14:textId="77777777" w:rsidR="006214B4" w:rsidRPr="00804C7F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F839FF" w:rsidRPr="006214B4" w14:paraId="32EE257B" w14:textId="77777777" w:rsidTr="00A05BE3">
        <w:tc>
          <w:tcPr>
            <w:tcW w:w="614" w:type="dxa"/>
          </w:tcPr>
          <w:p w14:paraId="0C2EAD8D" w14:textId="728D8F1A" w:rsidR="00F839FF" w:rsidRPr="006214B4" w:rsidRDefault="00F839FF" w:rsidP="00A05BE3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br w:type="page"/>
            </w: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406" w:type="dxa"/>
          </w:tcPr>
          <w:p w14:paraId="75C4B2A4" w14:textId="77777777" w:rsidR="00F839FF" w:rsidRPr="006214B4" w:rsidRDefault="00F839FF" w:rsidP="00A05BE3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46" w:type="dxa"/>
          </w:tcPr>
          <w:p w14:paraId="1606352B" w14:textId="77777777" w:rsidR="00F839FF" w:rsidRPr="006214B4" w:rsidRDefault="00F839FF" w:rsidP="00A05BE3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1969" w:type="dxa"/>
          </w:tcPr>
          <w:p w14:paraId="07326234" w14:textId="77777777" w:rsidR="00F839FF" w:rsidRPr="006214B4" w:rsidRDefault="00F839FF" w:rsidP="00A05BE3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00509F" w14:paraId="37886DD9" w14:textId="77777777" w:rsidTr="009C7879">
        <w:trPr>
          <w:trHeight w:val="1858"/>
        </w:trPr>
        <w:tc>
          <w:tcPr>
            <w:tcW w:w="614" w:type="dxa"/>
          </w:tcPr>
          <w:p w14:paraId="1829BFB3" w14:textId="7166F4B6" w:rsidR="0000509F" w:rsidRDefault="0000509F" w:rsidP="00804C7F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2D4C11FA" w14:textId="7D3465A1" w:rsidR="0000509F" w:rsidRDefault="0000509F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963542">
              <w:rPr>
                <w:rFonts w:ascii="Times New Roman" w:hAnsi="Times New Roman" w:cs="Times New Roman"/>
                <w:position w:val="-6"/>
              </w:rPr>
              <w:object w:dxaOrig="1980" w:dyaOrig="340" w14:anchorId="2A2D5712">
                <v:shape id="_x0000_i1081" type="#_x0000_t75" style="width:99pt;height:17.25pt" o:ole="">
                  <v:imagedata r:id="rId119" o:title=""/>
                </v:shape>
                <o:OLEObject Type="Embed" ProgID="Equation.DSMT4" ShapeID="_x0000_i1081" DrawAspect="Content" ObjectID="_1782814584" r:id="rId120"/>
              </w:object>
            </w:r>
            <w:r w:rsidRPr="00963542">
              <w:rPr>
                <w:rFonts w:ascii="Times New Roman" w:hAnsi="Times New Roman" w:cs="Times New Roman"/>
                <w:position w:val="-6"/>
              </w:rPr>
              <w:object w:dxaOrig="1620" w:dyaOrig="320" w14:anchorId="74BC5153">
                <v:shape id="_x0000_i1082" type="#_x0000_t75" style="width:81pt;height:15.75pt" o:ole="">
                  <v:imagedata r:id="rId121" o:title=""/>
                </v:shape>
                <o:OLEObject Type="Embed" ProgID="Equation.DSMT4" ShapeID="_x0000_i1082" DrawAspect="Content" ObjectID="_1782814585" r:id="rId122"/>
              </w:object>
            </w:r>
          </w:p>
          <w:p w14:paraId="522F4403" w14:textId="77777777" w:rsidR="0000509F" w:rsidRDefault="0000509F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963542">
              <w:rPr>
                <w:rFonts w:ascii="Times New Roman" w:hAnsi="Times New Roman" w:cs="Times New Roman"/>
                <w:position w:val="-6"/>
              </w:rPr>
              <w:object w:dxaOrig="3860" w:dyaOrig="320" w14:anchorId="023E8D8B">
                <v:shape id="_x0000_i1083" type="#_x0000_t75" style="width:192.75pt;height:15.75pt" o:ole="">
                  <v:imagedata r:id="rId123" o:title=""/>
                </v:shape>
                <o:OLEObject Type="Embed" ProgID="Equation.DSMT4" ShapeID="_x0000_i1083" DrawAspect="Content" ObjectID="_1782814586" r:id="rId124"/>
              </w:object>
            </w:r>
          </w:p>
          <w:p w14:paraId="09B6E87A" w14:textId="77777777" w:rsidR="0000509F" w:rsidRDefault="0000509F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et </w:t>
            </w:r>
            <w:r w:rsidRPr="006C5E0F">
              <w:rPr>
                <w:rFonts w:ascii="Times New Roman" w:hAnsi="Times New Roman" w:cs="Times New Roman"/>
                <w:position w:val="-6"/>
              </w:rPr>
              <w:object w:dxaOrig="2920" w:dyaOrig="320" w14:anchorId="74D6683B">
                <v:shape id="_x0000_i1084" type="#_x0000_t75" style="width:146.25pt;height:15.75pt" o:ole="">
                  <v:imagedata r:id="rId125" o:title=""/>
                </v:shape>
                <o:OLEObject Type="Embed" ProgID="Equation.DSMT4" ShapeID="_x0000_i1084" DrawAspect="Content" ObjectID="_1782814587" r:id="rId126"/>
              </w:object>
            </w:r>
          </w:p>
          <w:p w14:paraId="62C7A1A0" w14:textId="77777777" w:rsidR="0000509F" w:rsidRDefault="0000509F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BC4A38">
              <w:rPr>
                <w:rFonts w:ascii="Times New Roman" w:hAnsi="Times New Roman" w:cs="Times New Roman"/>
                <w:position w:val="-6"/>
              </w:rPr>
              <w:object w:dxaOrig="1860" w:dyaOrig="320" w14:anchorId="490144EB">
                <v:shape id="_x0000_i1085" type="#_x0000_t75" style="width:93pt;height:15.75pt" o:ole="">
                  <v:imagedata r:id="rId127" o:title=""/>
                </v:shape>
                <o:OLEObject Type="Embed" ProgID="Equation.DSMT4" ShapeID="_x0000_i1085" DrawAspect="Content" ObjectID="_1782814588" r:id="rId128"/>
              </w:object>
            </w:r>
          </w:p>
          <w:p w14:paraId="1F905AC8" w14:textId="77777777" w:rsidR="0000509F" w:rsidRDefault="0000509F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BC4A38">
              <w:rPr>
                <w:rFonts w:ascii="Times New Roman" w:hAnsi="Times New Roman" w:cs="Times New Roman"/>
                <w:position w:val="-6"/>
              </w:rPr>
              <w:object w:dxaOrig="680" w:dyaOrig="279" w14:anchorId="50BDD8D7">
                <v:shape id="_x0000_i1086" type="#_x0000_t75" style="width:33.75pt;height:14.25pt" o:ole="">
                  <v:imagedata r:id="rId129" o:title=""/>
                </v:shape>
                <o:OLEObject Type="Embed" ProgID="Equation.DSMT4" ShapeID="_x0000_i1086" DrawAspect="Content" ObjectID="_1782814589" r:id="rId130"/>
              </w:object>
            </w:r>
          </w:p>
          <w:p w14:paraId="14ABE78F" w14:textId="7FF77475" w:rsidR="0000509F" w:rsidRDefault="0000509F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BC4A38">
              <w:rPr>
                <w:rFonts w:ascii="Times New Roman" w:hAnsi="Times New Roman" w:cs="Times New Roman"/>
                <w:position w:val="-6"/>
              </w:rPr>
              <w:object w:dxaOrig="560" w:dyaOrig="279" w14:anchorId="1E349868">
                <v:shape id="_x0000_i1087" type="#_x0000_t75" style="width:27.75pt;height:14.25pt" o:ole="">
                  <v:imagedata r:id="rId131" o:title=""/>
                </v:shape>
                <o:OLEObject Type="Embed" ProgID="Equation.DSMT4" ShapeID="_x0000_i1087" DrawAspect="Content" ObjectID="_1782814590" r:id="rId132"/>
              </w:object>
            </w:r>
          </w:p>
        </w:tc>
        <w:tc>
          <w:tcPr>
            <w:tcW w:w="946" w:type="dxa"/>
          </w:tcPr>
          <w:p w14:paraId="6B52DD54" w14:textId="77777777" w:rsidR="0000509F" w:rsidRDefault="0000509F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75F9A704" w14:textId="77777777" w:rsidR="0000509F" w:rsidRDefault="0000509F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D2063AC" w14:textId="77777777" w:rsidR="0000509F" w:rsidRDefault="0000509F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3CE71B8" w14:textId="77777777" w:rsidR="0000509F" w:rsidRDefault="0000509F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DF1E54A" w14:textId="77777777" w:rsidR="0000509F" w:rsidRDefault="0000509F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589463C" w14:textId="77777777" w:rsidR="0000509F" w:rsidRDefault="0000509F" w:rsidP="00BC4A38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21DF0EE6" w14:textId="7E580FFC" w:rsidR="0000509F" w:rsidRDefault="0000509F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969" w:type="dxa"/>
          </w:tcPr>
          <w:p w14:paraId="054B5F01" w14:textId="77777777" w:rsidR="0000509F" w:rsidRDefault="0000509F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6214B4" w:rsidRPr="00BC4A38" w14:paraId="1146CF86" w14:textId="77777777" w:rsidTr="00172C06">
        <w:tc>
          <w:tcPr>
            <w:tcW w:w="614" w:type="dxa"/>
          </w:tcPr>
          <w:p w14:paraId="49ED2FF7" w14:textId="77777777" w:rsidR="006214B4" w:rsidRPr="00BC4A38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2B5602B4" w14:textId="4475AE90" w:rsidR="006214B4" w:rsidRPr="00BC4A38" w:rsidRDefault="00BC4A38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46" w:type="dxa"/>
          </w:tcPr>
          <w:p w14:paraId="1DB2836B" w14:textId="71B6959D" w:rsidR="006214B4" w:rsidRPr="00BC4A38" w:rsidRDefault="00BC4A38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1969" w:type="dxa"/>
          </w:tcPr>
          <w:p w14:paraId="6468530C" w14:textId="77777777" w:rsidR="006214B4" w:rsidRPr="00BC4A38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6214B4" w14:paraId="11959178" w14:textId="77777777" w:rsidTr="00172C06">
        <w:tc>
          <w:tcPr>
            <w:tcW w:w="614" w:type="dxa"/>
          </w:tcPr>
          <w:p w14:paraId="0AA57B53" w14:textId="6001DD42" w:rsidR="006214B4" w:rsidRDefault="006214B4" w:rsidP="00BC4A38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5C6FF000" w14:textId="77777777" w:rsidR="006214B4" w:rsidRDefault="00D341B3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D341B3">
              <w:rPr>
                <w:rFonts w:ascii="Times New Roman" w:hAnsi="Times New Roman" w:cs="Times New Roman"/>
                <w:position w:val="-24"/>
              </w:rPr>
              <w:object w:dxaOrig="1340" w:dyaOrig="620" w14:anchorId="05E25EC4">
                <v:shape id="_x0000_i1088" type="#_x0000_t75" style="width:66.75pt;height:30.75pt" o:ole="">
                  <v:imagedata r:id="rId133" o:title=""/>
                </v:shape>
                <o:OLEObject Type="Embed" ProgID="Equation.DSMT4" ShapeID="_x0000_i1088" DrawAspect="Content" ObjectID="_1782814591" r:id="rId134"/>
              </w:object>
            </w:r>
          </w:p>
          <w:p w14:paraId="5267EFBD" w14:textId="77777777" w:rsidR="00D341B3" w:rsidRDefault="00D341B3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D341B3">
              <w:rPr>
                <w:rFonts w:ascii="Times New Roman" w:hAnsi="Times New Roman" w:cs="Times New Roman"/>
                <w:position w:val="-28"/>
              </w:rPr>
              <w:object w:dxaOrig="2940" w:dyaOrig="680" w14:anchorId="788642D0">
                <v:shape id="_x0000_i1089" type="#_x0000_t75" style="width:147pt;height:33.75pt" o:ole="">
                  <v:imagedata r:id="rId135" o:title=""/>
                </v:shape>
                <o:OLEObject Type="Embed" ProgID="Equation.DSMT4" ShapeID="_x0000_i1089" DrawAspect="Content" ObjectID="_1782814592" r:id="rId136"/>
              </w:object>
            </w:r>
          </w:p>
          <w:p w14:paraId="051AADDE" w14:textId="26E6656D" w:rsidR="00D341B3" w:rsidRDefault="00A467CE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D341B3">
              <w:rPr>
                <w:rFonts w:ascii="Times New Roman" w:hAnsi="Times New Roman" w:cs="Times New Roman"/>
                <w:position w:val="-6"/>
              </w:rPr>
              <w:object w:dxaOrig="1080" w:dyaOrig="320" w14:anchorId="1CF17828">
                <v:shape id="_x0000_i1090" type="#_x0000_t75" style="width:54pt;height:15.75pt" o:ole="">
                  <v:imagedata r:id="rId137" o:title=""/>
                </v:shape>
                <o:OLEObject Type="Embed" ProgID="Equation.DSMT4" ShapeID="_x0000_i1090" DrawAspect="Content" ObjectID="_1782814593" r:id="rId138"/>
              </w:object>
            </w:r>
          </w:p>
          <w:p w14:paraId="161D307E" w14:textId="6BC0AAE0" w:rsidR="00D341B3" w:rsidRDefault="00A467CE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D341B3">
              <w:rPr>
                <w:rFonts w:ascii="Times New Roman" w:hAnsi="Times New Roman" w:cs="Times New Roman"/>
                <w:position w:val="-28"/>
              </w:rPr>
              <w:object w:dxaOrig="3540" w:dyaOrig="680" w14:anchorId="6F0C11D7">
                <v:shape id="_x0000_i1091" type="#_x0000_t75" style="width:177pt;height:33.75pt" o:ole="">
                  <v:imagedata r:id="rId139" o:title=""/>
                </v:shape>
                <o:OLEObject Type="Embed" ProgID="Equation.DSMT4" ShapeID="_x0000_i1091" DrawAspect="Content" ObjectID="_1782814594" r:id="rId140"/>
              </w:object>
            </w:r>
          </w:p>
          <w:p w14:paraId="0978C705" w14:textId="6E617828" w:rsidR="006A49A0" w:rsidRDefault="00A467CE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6A49A0">
              <w:rPr>
                <w:rFonts w:ascii="Times New Roman" w:hAnsi="Times New Roman" w:cs="Times New Roman"/>
                <w:position w:val="-6"/>
              </w:rPr>
              <w:object w:dxaOrig="3420" w:dyaOrig="279" w14:anchorId="5D4A5790">
                <v:shape id="_x0000_i1092" type="#_x0000_t75" style="width:171pt;height:14.25pt" o:ole="">
                  <v:imagedata r:id="rId141" o:title=""/>
                </v:shape>
                <o:OLEObject Type="Embed" ProgID="Equation.DSMT4" ShapeID="_x0000_i1092" DrawAspect="Content" ObjectID="_1782814595" r:id="rId142"/>
              </w:object>
            </w:r>
          </w:p>
        </w:tc>
        <w:tc>
          <w:tcPr>
            <w:tcW w:w="946" w:type="dxa"/>
          </w:tcPr>
          <w:p w14:paraId="6844C87C" w14:textId="77777777" w:rsidR="006214B4" w:rsidRDefault="006214B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2B8790A" w14:textId="77777777" w:rsidR="00A467CE" w:rsidRDefault="00A467C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55F32B4" w14:textId="77777777" w:rsidR="00A467CE" w:rsidRDefault="00A467C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B65C1B2" w14:textId="77777777" w:rsidR="00A467CE" w:rsidRDefault="00A467C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ABDFB23" w14:textId="77777777" w:rsidR="00A467CE" w:rsidRDefault="00A467C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35F8B0E" w14:textId="77777777" w:rsidR="00A467CE" w:rsidRDefault="00A467C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D69948B" w14:textId="77777777" w:rsidR="00A467CE" w:rsidRDefault="00A467C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ABBF664" w14:textId="77777777" w:rsidR="00A467CE" w:rsidRDefault="00A467C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5F2989B1" w14:textId="77777777" w:rsidR="00A467CE" w:rsidRDefault="00A467C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977B034" w14:textId="121D06CA" w:rsidR="00A467CE" w:rsidRDefault="00A467C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, A1</w:t>
            </w:r>
          </w:p>
        </w:tc>
        <w:tc>
          <w:tcPr>
            <w:tcW w:w="1969" w:type="dxa"/>
          </w:tcPr>
          <w:p w14:paraId="7FAFAD3A" w14:textId="77777777" w:rsidR="006214B4" w:rsidRDefault="006214B4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6214B4" w:rsidRPr="00A467CE" w14:paraId="238F1692" w14:textId="77777777" w:rsidTr="00172C06">
        <w:tc>
          <w:tcPr>
            <w:tcW w:w="614" w:type="dxa"/>
          </w:tcPr>
          <w:p w14:paraId="64E92E24" w14:textId="77777777" w:rsidR="006214B4" w:rsidRPr="00A467CE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609C0493" w14:textId="56926F6B" w:rsidR="006214B4" w:rsidRPr="00A467CE" w:rsidRDefault="00A467CE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46" w:type="dxa"/>
          </w:tcPr>
          <w:p w14:paraId="5C687203" w14:textId="7E9A2BA7" w:rsidR="006214B4" w:rsidRPr="00A467CE" w:rsidRDefault="00A467CE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1969" w:type="dxa"/>
          </w:tcPr>
          <w:p w14:paraId="2DEACB89" w14:textId="77777777" w:rsidR="006214B4" w:rsidRPr="00A467CE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6214B4" w14:paraId="5904D937" w14:textId="77777777" w:rsidTr="00172C06">
        <w:tc>
          <w:tcPr>
            <w:tcW w:w="614" w:type="dxa"/>
          </w:tcPr>
          <w:p w14:paraId="4550AFF7" w14:textId="1A9342FD" w:rsidR="006214B4" w:rsidRDefault="006214B4" w:rsidP="00A467CE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08162675" w14:textId="77777777" w:rsidR="006214B4" w:rsidRDefault="00A467CE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467CE">
              <w:rPr>
                <w:rFonts w:ascii="Times New Roman" w:hAnsi="Times New Roman" w:cs="Times New Roman"/>
                <w:position w:val="-32"/>
              </w:rPr>
              <w:object w:dxaOrig="1820" w:dyaOrig="740" w14:anchorId="5A945788">
                <v:shape id="_x0000_i1093" type="#_x0000_t75" style="width:90.75pt;height:36.75pt" o:ole="">
                  <v:imagedata r:id="rId143" o:title=""/>
                </v:shape>
                <o:OLEObject Type="Embed" ProgID="Equation.DSMT4" ShapeID="_x0000_i1093" DrawAspect="Content" ObjectID="_1782814596" r:id="rId144"/>
              </w:object>
            </w:r>
          </w:p>
          <w:p w14:paraId="13185605" w14:textId="77777777" w:rsidR="00A467CE" w:rsidRDefault="00A467CE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467CE">
              <w:rPr>
                <w:rFonts w:ascii="Times New Roman" w:hAnsi="Times New Roman" w:cs="Times New Roman"/>
                <w:position w:val="-24"/>
              </w:rPr>
              <w:object w:dxaOrig="2740" w:dyaOrig="620" w14:anchorId="2F4A1197">
                <v:shape id="_x0000_i1094" type="#_x0000_t75" style="width:137.25pt;height:30.75pt" o:ole="">
                  <v:imagedata r:id="rId145" o:title=""/>
                </v:shape>
                <o:OLEObject Type="Embed" ProgID="Equation.DSMT4" ShapeID="_x0000_i1094" DrawAspect="Content" ObjectID="_1782814597" r:id="rId146"/>
              </w:object>
            </w:r>
          </w:p>
          <w:p w14:paraId="4E95233D" w14:textId="77777777" w:rsidR="00A467CE" w:rsidRDefault="00A467CE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467CE">
              <w:rPr>
                <w:rFonts w:ascii="Times New Roman" w:hAnsi="Times New Roman" w:cs="Times New Roman"/>
                <w:position w:val="-6"/>
              </w:rPr>
              <w:object w:dxaOrig="2880" w:dyaOrig="279" w14:anchorId="1A97C3CF">
                <v:shape id="_x0000_i1095" type="#_x0000_t75" style="width:2in;height:14.25pt" o:ole="">
                  <v:imagedata r:id="rId147" o:title=""/>
                </v:shape>
                <o:OLEObject Type="Embed" ProgID="Equation.DSMT4" ShapeID="_x0000_i1095" DrawAspect="Content" ObjectID="_1782814598" r:id="rId148"/>
              </w:object>
            </w:r>
          </w:p>
          <w:p w14:paraId="437B62C8" w14:textId="2BAB6B00" w:rsidR="00A467CE" w:rsidRDefault="00A467CE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467CE">
              <w:rPr>
                <w:rFonts w:ascii="Times New Roman" w:hAnsi="Times New Roman" w:cs="Times New Roman"/>
                <w:position w:val="-6"/>
              </w:rPr>
              <w:object w:dxaOrig="540" w:dyaOrig="279" w14:anchorId="25C62E11">
                <v:shape id="_x0000_i1096" type="#_x0000_t75" style="width:27pt;height:14.25pt" o:ole="">
                  <v:imagedata r:id="rId149" o:title=""/>
                </v:shape>
                <o:OLEObject Type="Embed" ProgID="Equation.DSMT4" ShapeID="_x0000_i1096" DrawAspect="Content" ObjectID="_1782814599" r:id="rId150"/>
              </w:object>
            </w:r>
          </w:p>
        </w:tc>
        <w:tc>
          <w:tcPr>
            <w:tcW w:w="946" w:type="dxa"/>
          </w:tcPr>
          <w:p w14:paraId="7FB5CF0A" w14:textId="77777777" w:rsidR="006214B4" w:rsidRDefault="006214B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A4C6C88" w14:textId="77777777" w:rsidR="00A467CE" w:rsidRDefault="00A467C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0612B254" w14:textId="77777777" w:rsidR="00A467CE" w:rsidRDefault="00A467C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342009A" w14:textId="77777777" w:rsidR="00A467CE" w:rsidRDefault="00A467C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CE3609C" w14:textId="77777777" w:rsidR="00A467CE" w:rsidRDefault="00A467CE" w:rsidP="00A467CE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  <w:p w14:paraId="45FE0621" w14:textId="77777777" w:rsidR="00A467CE" w:rsidRDefault="00A467C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6F897A81" w14:textId="04BDD849" w:rsidR="00A467CE" w:rsidRDefault="00A467C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969" w:type="dxa"/>
          </w:tcPr>
          <w:p w14:paraId="082D9DA1" w14:textId="77777777" w:rsidR="006214B4" w:rsidRDefault="006214B4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6214B4" w:rsidRPr="00A467CE" w14:paraId="560D4EB1" w14:textId="77777777" w:rsidTr="00172C06">
        <w:tc>
          <w:tcPr>
            <w:tcW w:w="614" w:type="dxa"/>
          </w:tcPr>
          <w:p w14:paraId="1C10982B" w14:textId="77777777" w:rsidR="006214B4" w:rsidRPr="00A467CE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43AA784C" w14:textId="6F3B3DE3" w:rsidR="006214B4" w:rsidRPr="00A467CE" w:rsidRDefault="00A467CE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46" w:type="dxa"/>
          </w:tcPr>
          <w:p w14:paraId="7DD5CACE" w14:textId="4EC21949" w:rsidR="006214B4" w:rsidRPr="00A467CE" w:rsidRDefault="00A467CE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1969" w:type="dxa"/>
          </w:tcPr>
          <w:p w14:paraId="0DD240D1" w14:textId="77777777" w:rsidR="006214B4" w:rsidRPr="00A467CE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6214B4" w14:paraId="708B0B53" w14:textId="77777777" w:rsidTr="00172C06">
        <w:tc>
          <w:tcPr>
            <w:tcW w:w="614" w:type="dxa"/>
          </w:tcPr>
          <w:p w14:paraId="2B2741C3" w14:textId="6FDD9121" w:rsidR="006214B4" w:rsidRDefault="006214B4" w:rsidP="00A467CE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28E8BE75" w14:textId="77777777" w:rsidR="006214B4" w:rsidRDefault="00E248C3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042130">
              <w:rPr>
                <w:rFonts w:ascii="Times New Roman" w:hAnsi="Times New Roman" w:cs="Times New Roman"/>
                <w:position w:val="-24"/>
              </w:rPr>
              <w:object w:dxaOrig="1760" w:dyaOrig="620" w14:anchorId="4AF74DE1">
                <v:shape id="_x0000_i1097" type="#_x0000_t75" style="width:87.75pt;height:30.75pt" o:ole="">
                  <v:imagedata r:id="rId151" o:title=""/>
                </v:shape>
                <o:OLEObject Type="Embed" ProgID="Equation.DSMT4" ShapeID="_x0000_i1097" DrawAspect="Content" ObjectID="_1782814600" r:id="rId152"/>
              </w:object>
            </w:r>
          </w:p>
          <w:p w14:paraId="1556B82B" w14:textId="77777777" w:rsidR="00E248C3" w:rsidRDefault="00E248C3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E248C3">
              <w:rPr>
                <w:rFonts w:ascii="Times New Roman" w:hAnsi="Times New Roman" w:cs="Times New Roman"/>
                <w:position w:val="-28"/>
              </w:rPr>
              <w:object w:dxaOrig="2160" w:dyaOrig="680" w14:anchorId="03BEFFA9">
                <v:shape id="_x0000_i1098" type="#_x0000_t75" style="width:108pt;height:33.75pt" o:ole="">
                  <v:imagedata r:id="rId153" o:title=""/>
                </v:shape>
                <o:OLEObject Type="Embed" ProgID="Equation.DSMT4" ShapeID="_x0000_i1098" DrawAspect="Content" ObjectID="_1782814601" r:id="rId154"/>
              </w:object>
            </w:r>
          </w:p>
          <w:p w14:paraId="6E761371" w14:textId="77777777" w:rsidR="00E248C3" w:rsidRDefault="00E248C3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E248C3">
              <w:rPr>
                <w:rFonts w:ascii="Times New Roman" w:hAnsi="Times New Roman" w:cs="Times New Roman"/>
                <w:position w:val="-10"/>
              </w:rPr>
              <w:object w:dxaOrig="4099" w:dyaOrig="360" w14:anchorId="658AE0EA">
                <v:shape id="_x0000_i1099" type="#_x0000_t75" style="width:204.75pt;height:18pt" o:ole="">
                  <v:imagedata r:id="rId155" o:title=""/>
                </v:shape>
                <o:OLEObject Type="Embed" ProgID="Equation.DSMT4" ShapeID="_x0000_i1099" DrawAspect="Content" ObjectID="_1782814602" r:id="rId156"/>
              </w:object>
            </w:r>
          </w:p>
          <w:p w14:paraId="6819876C" w14:textId="67140589" w:rsidR="00E248C3" w:rsidRDefault="00A750E0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E248C3">
              <w:rPr>
                <w:rFonts w:ascii="Times New Roman" w:hAnsi="Times New Roman" w:cs="Times New Roman"/>
                <w:position w:val="-10"/>
              </w:rPr>
              <w:object w:dxaOrig="3019" w:dyaOrig="360" w14:anchorId="63D773F7">
                <v:shape id="_x0000_i1100" type="#_x0000_t75" style="width:150.75pt;height:18pt" o:ole="">
                  <v:imagedata r:id="rId157" o:title=""/>
                </v:shape>
                <o:OLEObject Type="Embed" ProgID="Equation.DSMT4" ShapeID="_x0000_i1100" DrawAspect="Content" ObjectID="_1782814603" r:id="rId158"/>
              </w:object>
            </w:r>
          </w:p>
          <w:p w14:paraId="1C12929C" w14:textId="2D592D70" w:rsidR="00E248C3" w:rsidRDefault="009B5590" w:rsidP="000A61F4">
            <w:pPr>
              <w:pStyle w:val="NoSpacing"/>
              <w:rPr>
                <w:rFonts w:ascii="Times New Roman" w:hAnsi="Times New Roman" w:cs="Times New Roman"/>
              </w:rPr>
            </w:pPr>
            <w:r w:rsidRPr="00A750E0">
              <w:rPr>
                <w:rFonts w:ascii="Times New Roman" w:hAnsi="Times New Roman" w:cs="Times New Roman"/>
                <w:position w:val="-10"/>
              </w:rPr>
              <w:object w:dxaOrig="4099" w:dyaOrig="360" w14:anchorId="7D20010E">
                <v:shape id="_x0000_i1101" type="#_x0000_t75" style="width:204.75pt;height:18pt" o:ole="">
                  <v:imagedata r:id="rId159" o:title=""/>
                </v:shape>
                <o:OLEObject Type="Embed" ProgID="Equation.DSMT4" ShapeID="_x0000_i1101" DrawAspect="Content" ObjectID="_1782814604" r:id="rId160"/>
              </w:object>
            </w:r>
          </w:p>
        </w:tc>
        <w:tc>
          <w:tcPr>
            <w:tcW w:w="946" w:type="dxa"/>
          </w:tcPr>
          <w:p w14:paraId="5B2EE9C1" w14:textId="77777777" w:rsidR="006214B4" w:rsidRDefault="006214B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EC9150D" w14:textId="77777777" w:rsidR="009B5590" w:rsidRDefault="009B559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EF8EA4C" w14:textId="77777777" w:rsidR="009B5590" w:rsidRDefault="009B559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146FFDC" w14:textId="77777777" w:rsidR="009B5590" w:rsidRDefault="009B559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DC5F45A" w14:textId="77777777" w:rsidR="009B5590" w:rsidRDefault="009B559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BAB2BFF" w14:textId="77777777" w:rsidR="009B5590" w:rsidRDefault="009B559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257C1902" w14:textId="77777777" w:rsidR="009B5590" w:rsidRDefault="009B5590" w:rsidP="009B5590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  <w:p w14:paraId="1D6C4B7F" w14:textId="77777777" w:rsidR="009B5590" w:rsidRDefault="009B5590" w:rsidP="009B5590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0F8F2A11" w14:textId="4B47BBB0" w:rsidR="009B5590" w:rsidRDefault="009B5590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1969" w:type="dxa"/>
          </w:tcPr>
          <w:p w14:paraId="024D74EB" w14:textId="77777777" w:rsidR="006214B4" w:rsidRDefault="006214B4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6214B4" w:rsidRPr="009B5590" w14:paraId="3EFB190D" w14:textId="77777777" w:rsidTr="00172C06">
        <w:tc>
          <w:tcPr>
            <w:tcW w:w="614" w:type="dxa"/>
          </w:tcPr>
          <w:p w14:paraId="073BF5A0" w14:textId="77777777" w:rsidR="006214B4" w:rsidRPr="009B5590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224AAA55" w14:textId="30FED4E6" w:rsidR="006214B4" w:rsidRPr="009B5590" w:rsidRDefault="009B5590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46" w:type="dxa"/>
          </w:tcPr>
          <w:p w14:paraId="257542FE" w14:textId="3B3A40F0" w:rsidR="006214B4" w:rsidRPr="009B5590" w:rsidRDefault="009B5590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1969" w:type="dxa"/>
          </w:tcPr>
          <w:p w14:paraId="1E97C206" w14:textId="77777777" w:rsidR="006214B4" w:rsidRPr="009B5590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00285F41" w14:textId="77777777" w:rsidR="00F93EDB" w:rsidRDefault="00F93EDB">
      <w:r>
        <w:br w:type="page"/>
      </w:r>
    </w:p>
    <w:tbl>
      <w:tblPr>
        <w:tblStyle w:val="TableGrid"/>
        <w:tblW w:w="9935" w:type="dxa"/>
        <w:tblLook w:val="04A0" w:firstRow="1" w:lastRow="0" w:firstColumn="1" w:lastColumn="0" w:noHBand="0" w:noVBand="1"/>
      </w:tblPr>
      <w:tblGrid>
        <w:gridCol w:w="614"/>
        <w:gridCol w:w="6406"/>
        <w:gridCol w:w="946"/>
        <w:gridCol w:w="1969"/>
      </w:tblGrid>
      <w:tr w:rsidR="00F93EDB" w:rsidRPr="006214B4" w14:paraId="413FF313" w14:textId="77777777" w:rsidTr="00A05BE3">
        <w:tc>
          <w:tcPr>
            <w:tcW w:w="614" w:type="dxa"/>
          </w:tcPr>
          <w:p w14:paraId="279EF485" w14:textId="4D5CE775" w:rsidR="00F93EDB" w:rsidRPr="006214B4" w:rsidRDefault="00F93EDB" w:rsidP="00A05BE3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406" w:type="dxa"/>
          </w:tcPr>
          <w:p w14:paraId="18175E5F" w14:textId="77777777" w:rsidR="00F93EDB" w:rsidRPr="006214B4" w:rsidRDefault="00F93EDB" w:rsidP="00A05BE3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46" w:type="dxa"/>
          </w:tcPr>
          <w:p w14:paraId="538C2400" w14:textId="77777777" w:rsidR="00F93EDB" w:rsidRPr="006214B4" w:rsidRDefault="00F93EDB" w:rsidP="00A05BE3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1969" w:type="dxa"/>
          </w:tcPr>
          <w:p w14:paraId="424DE466" w14:textId="77777777" w:rsidR="00F93EDB" w:rsidRPr="006214B4" w:rsidRDefault="00F93EDB" w:rsidP="00A05BE3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6214B4" w14:paraId="0B4B3A3D" w14:textId="77777777" w:rsidTr="009D070F">
        <w:trPr>
          <w:trHeight w:val="5939"/>
        </w:trPr>
        <w:tc>
          <w:tcPr>
            <w:tcW w:w="614" w:type="dxa"/>
          </w:tcPr>
          <w:p w14:paraId="6F2F58CC" w14:textId="56402D15" w:rsidR="006214B4" w:rsidRDefault="006214B4" w:rsidP="00653FAF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066E7EED" w14:textId="08965063" w:rsidR="006214B4" w:rsidRDefault="00CA1C5B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object w:dxaOrig="1440" w:dyaOrig="1440" w14:anchorId="65B227AD">
                <v:shape id="_x0000_s2050" type="#_x0000_t75" style="position:absolute;margin-left:4.65pt;margin-top:9.25pt;width:290.45pt;height:288.2pt;z-index:251658240;mso-position-horizontal-relative:text;mso-position-vertical-relative:text">
                  <v:imagedata r:id="rId161" o:title=""/>
                  <w10:wrap type="square"/>
                </v:shape>
                <o:OLEObject Type="Embed" ProgID="FXDraw.Graphic" ShapeID="_x0000_s2050" DrawAspect="Content" ObjectID="_1782814711" r:id="rId162"/>
              </w:object>
            </w:r>
          </w:p>
        </w:tc>
        <w:tc>
          <w:tcPr>
            <w:tcW w:w="946" w:type="dxa"/>
          </w:tcPr>
          <w:p w14:paraId="16F81AD7" w14:textId="77777777" w:rsidR="006214B4" w:rsidRDefault="006214B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1AAD3E7" w14:textId="77777777" w:rsidR="00F93EDB" w:rsidRDefault="00F93ED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EEDA1B0" w14:textId="77777777" w:rsidR="00F93EDB" w:rsidRDefault="00F93ED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FAA607D" w14:textId="77777777" w:rsidR="00F93EDB" w:rsidRDefault="00F93ED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A1BA151" w14:textId="77777777" w:rsidR="00F93EDB" w:rsidRDefault="00F93ED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2B532AE1" w14:textId="77777777" w:rsidR="00F93EDB" w:rsidRDefault="00F93ED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30A3BA6" w14:textId="77777777" w:rsidR="00F93EDB" w:rsidRDefault="00F93ED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4B59C3D" w14:textId="77777777" w:rsidR="00F93EDB" w:rsidRDefault="00F93ED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EB5A85C" w14:textId="77777777" w:rsidR="00F93EDB" w:rsidRDefault="00F93ED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A18EFDE" w14:textId="77777777" w:rsidR="00F93EDB" w:rsidRDefault="00F93ED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06CBE315" w14:textId="77777777" w:rsidR="00F93EDB" w:rsidRDefault="00F93ED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3F14AC5" w14:textId="77777777" w:rsidR="00F93EDB" w:rsidRDefault="00F93ED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E667863" w14:textId="77777777" w:rsidR="00F93EDB" w:rsidRDefault="00F93ED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B8E6F0A" w14:textId="77777777" w:rsidR="00F93EDB" w:rsidRDefault="00F93ED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7C74402" w14:textId="77777777" w:rsidR="00F93EDB" w:rsidRDefault="00F93ED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8080477" w14:textId="044D3FD9" w:rsidR="00F93EDB" w:rsidRDefault="00F93EDB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1969" w:type="dxa"/>
          </w:tcPr>
          <w:p w14:paraId="18EB83CA" w14:textId="77777777" w:rsidR="006214B4" w:rsidRDefault="006214B4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9F568AE" w14:textId="77777777" w:rsidR="00F93EDB" w:rsidRDefault="00F93EDB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53A72A1F" w14:textId="77777777" w:rsidR="00F93EDB" w:rsidRDefault="00F93EDB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7A61F344" w14:textId="77777777" w:rsidR="00F93EDB" w:rsidRDefault="00F93EDB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1506A496" w14:textId="77777777" w:rsidR="00F93EDB" w:rsidRDefault="00F93EDB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rrect net</w:t>
            </w:r>
          </w:p>
          <w:p w14:paraId="77144031" w14:textId="77777777" w:rsidR="00F93EDB" w:rsidRDefault="00F93EDB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263A4C0C" w14:textId="77777777" w:rsidR="00F93EDB" w:rsidRDefault="00F93EDB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5A51B9B6" w14:textId="77777777" w:rsidR="00F93EDB" w:rsidRDefault="00F93EDB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36D2CD82" w14:textId="77777777" w:rsidR="00F93EDB" w:rsidRDefault="00F93EDB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2EE95C32" w14:textId="77777777" w:rsidR="00F93EDB" w:rsidRDefault="00F93EDB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rrect distances and measurements</w:t>
            </w:r>
          </w:p>
          <w:p w14:paraId="33E642BE" w14:textId="77777777" w:rsidR="00F93EDB" w:rsidRDefault="00F93EDB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149651DA" w14:textId="77777777" w:rsidR="00F93EDB" w:rsidRDefault="00F93EDB" w:rsidP="0016529F">
            <w:pPr>
              <w:pStyle w:val="NoSpacing"/>
              <w:jc w:val="right"/>
              <w:rPr>
                <w:rFonts w:ascii="Times New Roman" w:hAnsi="Times New Roman" w:cs="Times New Roman"/>
              </w:rPr>
            </w:pPr>
          </w:p>
          <w:p w14:paraId="4C119881" w14:textId="77777777" w:rsidR="00F93EDB" w:rsidRDefault="00F93EDB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5EBFD603" w14:textId="77777777" w:rsidR="00F93EDB" w:rsidRDefault="00F93EDB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46A0362D" w14:textId="3C451E69" w:rsidR="00F93EDB" w:rsidRDefault="00F93EDB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rrect labeling</w:t>
            </w:r>
          </w:p>
        </w:tc>
      </w:tr>
      <w:tr w:rsidR="006214B4" w:rsidRPr="009D070F" w14:paraId="19124328" w14:textId="77777777" w:rsidTr="00172C06">
        <w:tc>
          <w:tcPr>
            <w:tcW w:w="614" w:type="dxa"/>
          </w:tcPr>
          <w:p w14:paraId="57FA7C77" w14:textId="77777777" w:rsidR="006214B4" w:rsidRPr="009D070F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3F85BB25" w14:textId="6B3919D6" w:rsidR="006214B4" w:rsidRPr="009D070F" w:rsidRDefault="009D070F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Total </w:t>
            </w:r>
          </w:p>
        </w:tc>
        <w:tc>
          <w:tcPr>
            <w:tcW w:w="946" w:type="dxa"/>
          </w:tcPr>
          <w:p w14:paraId="08695316" w14:textId="08A11604" w:rsidR="006214B4" w:rsidRPr="009D070F" w:rsidRDefault="009D070F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</w:t>
            </w:r>
          </w:p>
        </w:tc>
        <w:tc>
          <w:tcPr>
            <w:tcW w:w="1969" w:type="dxa"/>
          </w:tcPr>
          <w:p w14:paraId="4BA521E6" w14:textId="77777777" w:rsidR="006214B4" w:rsidRPr="009D070F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6214B4" w14:paraId="69FC84FC" w14:textId="77777777" w:rsidTr="00172C06">
        <w:tc>
          <w:tcPr>
            <w:tcW w:w="614" w:type="dxa"/>
          </w:tcPr>
          <w:p w14:paraId="74E1EA6E" w14:textId="11B5638B" w:rsidR="006214B4" w:rsidRDefault="006214B4" w:rsidP="0016529F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51F02781" w14:textId="0A686508" w:rsidR="006214B4" w:rsidRDefault="0016529F" w:rsidP="0016529F">
            <w:pPr>
              <w:pStyle w:val="NoSpacing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perational costs’</w:t>
            </w:r>
          </w:p>
          <w:p w14:paraId="32EC65D3" w14:textId="37648C41" w:rsidR="0016529F" w:rsidRDefault="0016529F" w:rsidP="0016529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16529F">
              <w:rPr>
                <w:rFonts w:ascii="Times New Roman" w:hAnsi="Times New Roman" w:cs="Times New Roman"/>
                <w:position w:val="-24"/>
              </w:rPr>
              <w:object w:dxaOrig="1620" w:dyaOrig="620" w14:anchorId="434D19D5">
                <v:shape id="_x0000_i1103" type="#_x0000_t75" style="width:81pt;height:30.75pt" o:ole="">
                  <v:imagedata r:id="rId163" o:title=""/>
                </v:shape>
                <o:OLEObject Type="Embed" ProgID="Equation.DSMT4" ShapeID="_x0000_i1103" DrawAspect="Content" ObjectID="_1782814605" r:id="rId164"/>
              </w:object>
            </w:r>
          </w:p>
          <w:p w14:paraId="7BA04893" w14:textId="7B5FB95A" w:rsidR="0016529F" w:rsidRDefault="0016529F" w:rsidP="0016529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16529F">
              <w:rPr>
                <w:rFonts w:ascii="Times New Roman" w:hAnsi="Times New Roman" w:cs="Times New Roman"/>
                <w:position w:val="-10"/>
              </w:rPr>
              <w:object w:dxaOrig="1020" w:dyaOrig="320" w14:anchorId="17569F75">
                <v:shape id="_x0000_i1104" type="#_x0000_t75" style="width:51pt;height:15.75pt" o:ole="">
                  <v:imagedata r:id="rId165" o:title=""/>
                </v:shape>
                <o:OLEObject Type="Embed" ProgID="Equation.DSMT4" ShapeID="_x0000_i1104" DrawAspect="Content" ObjectID="_1782814606" r:id="rId166"/>
              </w:object>
            </w:r>
          </w:p>
          <w:p w14:paraId="1AE5447B" w14:textId="1682947A" w:rsidR="0016529F" w:rsidRDefault="0035361C" w:rsidP="0016529F">
            <w:pPr>
              <w:pStyle w:val="NoSpacing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inda’s share</w:t>
            </w:r>
          </w:p>
          <w:p w14:paraId="0F281EE5" w14:textId="1FF93BEE" w:rsidR="0035361C" w:rsidRDefault="0035361C" w:rsidP="0035361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Equally </w:t>
            </w:r>
            <w:r w:rsidRPr="0035361C">
              <w:rPr>
                <w:rFonts w:ascii="Times New Roman" w:hAnsi="Times New Roman" w:cs="Times New Roman"/>
                <w:position w:val="-24"/>
              </w:rPr>
              <w:object w:dxaOrig="1960" w:dyaOrig="620" w14:anchorId="09F9F28D">
                <v:shape id="_x0000_i1105" type="#_x0000_t75" style="width:98.25pt;height:30.75pt" o:ole="">
                  <v:imagedata r:id="rId167" o:title=""/>
                </v:shape>
                <o:OLEObject Type="Embed" ProgID="Equation.DSMT4" ShapeID="_x0000_i1105" DrawAspect="Content" ObjectID="_1782814607" r:id="rId168"/>
              </w:object>
            </w:r>
          </w:p>
          <w:p w14:paraId="4DABB85F" w14:textId="663DC35B" w:rsidR="0035361C" w:rsidRDefault="0035361C" w:rsidP="0035361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35361C">
              <w:rPr>
                <w:rFonts w:ascii="Times New Roman" w:hAnsi="Times New Roman" w:cs="Times New Roman"/>
                <w:position w:val="-10"/>
              </w:rPr>
              <w:object w:dxaOrig="920" w:dyaOrig="320" w14:anchorId="00DAC364">
                <v:shape id="_x0000_i1106" type="#_x0000_t75" style="width:45.75pt;height:15.75pt" o:ole="">
                  <v:imagedata r:id="rId169" o:title=""/>
                </v:shape>
                <o:OLEObject Type="Embed" ProgID="Equation.DSMT4" ShapeID="_x0000_i1106" DrawAspect="Content" ObjectID="_1782814608" r:id="rId170"/>
              </w:object>
            </w:r>
          </w:p>
          <w:p w14:paraId="43AA96AD" w14:textId="70F603BD" w:rsidR="0035361C" w:rsidRDefault="0035361C" w:rsidP="0035361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n the ratio </w:t>
            </w:r>
            <w:r w:rsidRPr="0035361C">
              <w:rPr>
                <w:rFonts w:ascii="Times New Roman" w:hAnsi="Times New Roman" w:cs="Times New Roman"/>
                <w:position w:val="-24"/>
              </w:rPr>
              <w:object w:dxaOrig="2040" w:dyaOrig="620" w14:anchorId="00A6A4B3">
                <v:shape id="_x0000_i1107" type="#_x0000_t75" style="width:102pt;height:30.75pt" o:ole="">
                  <v:imagedata r:id="rId171" o:title=""/>
                </v:shape>
                <o:OLEObject Type="Embed" ProgID="Equation.DSMT4" ShapeID="_x0000_i1107" DrawAspect="Content" ObjectID="_1782814609" r:id="rId172"/>
              </w:object>
            </w:r>
          </w:p>
          <w:p w14:paraId="2A93B6CC" w14:textId="55460EB0" w:rsidR="0035361C" w:rsidRDefault="0035361C" w:rsidP="0035361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35361C">
              <w:rPr>
                <w:rFonts w:ascii="Times New Roman" w:hAnsi="Times New Roman" w:cs="Times New Roman"/>
                <w:position w:val="-10"/>
              </w:rPr>
              <w:object w:dxaOrig="1040" w:dyaOrig="320" w14:anchorId="40B2A283">
                <v:shape id="_x0000_i1108" type="#_x0000_t75" style="width:51.75pt;height:15.75pt" o:ole="">
                  <v:imagedata r:id="rId173" o:title=""/>
                </v:shape>
                <o:OLEObject Type="Embed" ProgID="Equation.DSMT4" ShapeID="_x0000_i1108" DrawAspect="Content" ObjectID="_1782814610" r:id="rId174"/>
              </w:object>
            </w:r>
          </w:p>
          <w:p w14:paraId="6D4AC804" w14:textId="1D038EDA" w:rsidR="0035361C" w:rsidRDefault="0035361C" w:rsidP="0035361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otal </w:t>
            </w:r>
            <w:r w:rsidRPr="0035361C">
              <w:rPr>
                <w:rFonts w:ascii="Times New Roman" w:hAnsi="Times New Roman" w:cs="Times New Roman"/>
                <w:position w:val="-10"/>
              </w:rPr>
              <w:object w:dxaOrig="1939" w:dyaOrig="320" w14:anchorId="47E77863">
                <v:shape id="_x0000_i1109" type="#_x0000_t75" style="width:96.75pt;height:15.75pt" o:ole="">
                  <v:imagedata r:id="rId175" o:title=""/>
                </v:shape>
                <o:OLEObject Type="Embed" ProgID="Equation.DSMT4" ShapeID="_x0000_i1109" DrawAspect="Content" ObjectID="_1782814611" r:id="rId176"/>
              </w:object>
            </w:r>
          </w:p>
          <w:p w14:paraId="119AAC1F" w14:textId="02485E50" w:rsidR="0035361C" w:rsidRDefault="0035361C" w:rsidP="0035361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35361C">
              <w:rPr>
                <w:rFonts w:ascii="Times New Roman" w:hAnsi="Times New Roman" w:cs="Times New Roman"/>
                <w:position w:val="-10"/>
              </w:rPr>
              <w:object w:dxaOrig="1040" w:dyaOrig="320" w14:anchorId="35955659">
                <v:shape id="_x0000_i1110" type="#_x0000_t75" style="width:51.75pt;height:15.75pt" o:ole="">
                  <v:imagedata r:id="rId177" o:title=""/>
                </v:shape>
                <o:OLEObject Type="Embed" ProgID="Equation.DSMT4" ShapeID="_x0000_i1110" DrawAspect="Content" ObjectID="_1782814612" r:id="rId178"/>
              </w:object>
            </w:r>
          </w:p>
          <w:p w14:paraId="79EDF335" w14:textId="77777777" w:rsidR="0016529F" w:rsidRDefault="0035361C" w:rsidP="0016529F">
            <w:pPr>
              <w:pStyle w:val="NoSpacing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Jenipher’s share</w:t>
            </w:r>
          </w:p>
          <w:p w14:paraId="27115AA1" w14:textId="05F7A171" w:rsidR="0035361C" w:rsidRDefault="0035361C" w:rsidP="0035361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n the ratio </w:t>
            </w:r>
            <w:r w:rsidR="006F0A7E" w:rsidRPr="0035361C">
              <w:rPr>
                <w:rFonts w:ascii="Times New Roman" w:hAnsi="Times New Roman" w:cs="Times New Roman"/>
                <w:position w:val="-24"/>
              </w:rPr>
              <w:object w:dxaOrig="2040" w:dyaOrig="620" w14:anchorId="0EB09358">
                <v:shape id="_x0000_i1111" type="#_x0000_t75" style="width:102pt;height:30.75pt" o:ole="">
                  <v:imagedata r:id="rId179" o:title=""/>
                </v:shape>
                <o:OLEObject Type="Embed" ProgID="Equation.DSMT4" ShapeID="_x0000_i1111" DrawAspect="Content" ObjectID="_1782814613" r:id="rId180"/>
              </w:object>
            </w:r>
          </w:p>
          <w:p w14:paraId="589E46CE" w14:textId="77777777" w:rsidR="0035361C" w:rsidRDefault="006F0A7E" w:rsidP="0035361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6F0A7E">
              <w:rPr>
                <w:rFonts w:ascii="Times New Roman" w:hAnsi="Times New Roman" w:cs="Times New Roman"/>
                <w:position w:val="-10"/>
              </w:rPr>
              <w:object w:dxaOrig="1020" w:dyaOrig="320" w14:anchorId="2ACBD045">
                <v:shape id="_x0000_i1112" type="#_x0000_t75" style="width:51pt;height:15.75pt" o:ole="">
                  <v:imagedata r:id="rId181" o:title=""/>
                </v:shape>
                <o:OLEObject Type="Embed" ProgID="Equation.DSMT4" ShapeID="_x0000_i1112" DrawAspect="Content" ObjectID="_1782814614" r:id="rId182"/>
              </w:object>
            </w:r>
          </w:p>
          <w:p w14:paraId="368F1571" w14:textId="1D8BC5F8" w:rsidR="006F0A7E" w:rsidRDefault="006F0A7E" w:rsidP="0035361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otal </w:t>
            </w:r>
            <w:r w:rsidRPr="0035361C">
              <w:rPr>
                <w:rFonts w:ascii="Times New Roman" w:hAnsi="Times New Roman" w:cs="Times New Roman"/>
                <w:position w:val="-10"/>
              </w:rPr>
              <w:object w:dxaOrig="1840" w:dyaOrig="320" w14:anchorId="5712AC9D">
                <v:shape id="_x0000_i1113" type="#_x0000_t75" style="width:92.25pt;height:15.75pt" o:ole="">
                  <v:imagedata r:id="rId183" o:title=""/>
                </v:shape>
                <o:OLEObject Type="Embed" ProgID="Equation.DSMT4" ShapeID="_x0000_i1113" DrawAspect="Content" ObjectID="_1782814615" r:id="rId184"/>
              </w:object>
            </w:r>
            <w:r w:rsidRPr="006F0A7E">
              <w:rPr>
                <w:rFonts w:ascii="Times New Roman" w:hAnsi="Times New Roman" w:cs="Times New Roman"/>
                <w:position w:val="-10"/>
              </w:rPr>
              <w:object w:dxaOrig="1040" w:dyaOrig="320" w14:anchorId="78DB2A84">
                <v:shape id="_x0000_i1114" type="#_x0000_t75" style="width:51.75pt;height:15.75pt" o:ole="">
                  <v:imagedata r:id="rId185" o:title=""/>
                </v:shape>
                <o:OLEObject Type="Embed" ProgID="Equation.DSMT4" ShapeID="_x0000_i1114" DrawAspect="Content" ObjectID="_1782814616" r:id="rId186"/>
              </w:object>
            </w:r>
          </w:p>
          <w:p w14:paraId="77E54E04" w14:textId="77777777" w:rsidR="006F0A7E" w:rsidRDefault="006F0A7E" w:rsidP="0035361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umber of hives = </w:t>
            </w:r>
            <w:r w:rsidRPr="006F0A7E">
              <w:rPr>
                <w:rFonts w:ascii="Times New Roman" w:hAnsi="Times New Roman" w:cs="Times New Roman"/>
                <w:position w:val="-28"/>
              </w:rPr>
              <w:object w:dxaOrig="1240" w:dyaOrig="660" w14:anchorId="4FE9F7CA">
                <v:shape id="_x0000_i1115" type="#_x0000_t75" style="width:62.25pt;height:33pt" o:ole="">
                  <v:imagedata r:id="rId187" o:title=""/>
                </v:shape>
                <o:OLEObject Type="Embed" ProgID="Equation.DSMT4" ShapeID="_x0000_i1115" DrawAspect="Content" ObjectID="_1782814617" r:id="rId188"/>
              </w:object>
            </w:r>
          </w:p>
          <w:p w14:paraId="7BFC6A6D" w14:textId="77777777" w:rsidR="006F0A7E" w:rsidRDefault="006F0A7E" w:rsidP="0035361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Remaining amount </w:t>
            </w:r>
            <w:r w:rsidRPr="006F0A7E">
              <w:rPr>
                <w:rFonts w:ascii="Times New Roman" w:hAnsi="Times New Roman" w:cs="Times New Roman"/>
                <w:position w:val="-14"/>
              </w:rPr>
              <w:object w:dxaOrig="2400" w:dyaOrig="400" w14:anchorId="6D0913FF">
                <v:shape id="_x0000_i1116" type="#_x0000_t75" style="width:120pt;height:20.25pt" o:ole="">
                  <v:imagedata r:id="rId189" o:title=""/>
                </v:shape>
                <o:OLEObject Type="Embed" ProgID="Equation.DSMT4" ShapeID="_x0000_i1116" DrawAspect="Content" ObjectID="_1782814618" r:id="rId190"/>
              </w:object>
            </w:r>
          </w:p>
          <w:p w14:paraId="19EB7925" w14:textId="6E81D4FF" w:rsidR="006F0A7E" w:rsidRDefault="006F0A7E" w:rsidP="0035361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Pr="006F0A7E">
              <w:rPr>
                <w:rFonts w:ascii="Times New Roman" w:hAnsi="Times New Roman" w:cs="Times New Roman"/>
                <w:position w:val="-10"/>
              </w:rPr>
              <w:object w:dxaOrig="920" w:dyaOrig="320" w14:anchorId="34177ADC">
                <v:shape id="_x0000_i1117" type="#_x0000_t75" style="width:45.75pt;height:15.75pt" o:ole="">
                  <v:imagedata r:id="rId191" o:title=""/>
                </v:shape>
                <o:OLEObject Type="Embed" ProgID="Equation.DSMT4" ShapeID="_x0000_i1117" DrawAspect="Content" ObjectID="_1782814619" r:id="rId192"/>
              </w:object>
            </w:r>
          </w:p>
        </w:tc>
        <w:tc>
          <w:tcPr>
            <w:tcW w:w="946" w:type="dxa"/>
          </w:tcPr>
          <w:p w14:paraId="2ECCDA10" w14:textId="77777777" w:rsidR="006F0A7E" w:rsidRDefault="006F0A7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DDFCBD8" w14:textId="77777777" w:rsidR="006F0A7E" w:rsidRDefault="006F0A7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47152095" w14:textId="77777777" w:rsidR="006F0A7E" w:rsidRDefault="006F0A7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A27DA61" w14:textId="77777777" w:rsidR="006F0A7E" w:rsidRDefault="006F0A7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061DEAE3" w14:textId="77777777" w:rsidR="006F0A7E" w:rsidRDefault="006F0A7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4137E67" w14:textId="77777777" w:rsidR="006F0A7E" w:rsidRDefault="006F0A7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30A32B7" w14:textId="77777777" w:rsidR="006F0A7E" w:rsidRDefault="006F0A7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5B4628BE" w14:textId="77777777" w:rsidR="006F0A7E" w:rsidRDefault="006F0A7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D301175" w14:textId="77777777" w:rsidR="006F0A7E" w:rsidRDefault="006F0A7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207A5F4" w14:textId="77777777" w:rsidR="006F0A7E" w:rsidRDefault="006F0A7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377D0BD" w14:textId="77777777" w:rsidR="006F0A7E" w:rsidRDefault="006F0A7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1F3A3A79" w14:textId="77777777" w:rsidR="006F0A7E" w:rsidRDefault="006F0A7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307C182" w14:textId="77777777" w:rsidR="006F0A7E" w:rsidRDefault="006F0A7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E5F2CB8" w14:textId="77777777" w:rsidR="006F0A7E" w:rsidRDefault="006F0A7E" w:rsidP="006F0A7E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6462EE67" w14:textId="77777777" w:rsidR="006F0A7E" w:rsidRDefault="006F0A7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1509137A" w14:textId="77777777" w:rsidR="002A5EF7" w:rsidRDefault="002A5EF7" w:rsidP="002A5EF7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  <w:p w14:paraId="39460116" w14:textId="77777777" w:rsidR="002A5EF7" w:rsidRDefault="002A5EF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3AFF99C4" w14:textId="77777777" w:rsidR="002A5EF7" w:rsidRDefault="002A5EF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CE69D80" w14:textId="77777777" w:rsidR="002A5EF7" w:rsidRDefault="002A5EF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F09E2D7" w14:textId="77777777" w:rsidR="002A5EF7" w:rsidRDefault="002A5EF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27280CC1" w14:textId="77777777" w:rsidR="002A5EF7" w:rsidRDefault="002A5EF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335EC78" w14:textId="77777777" w:rsidR="002A5EF7" w:rsidRDefault="002A5EF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7A5453A2" w14:textId="77777777" w:rsidR="002A5EF7" w:rsidRDefault="002A5EF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880995A" w14:textId="77777777" w:rsidR="002A5EF7" w:rsidRDefault="002A5EF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F66EF55" w14:textId="77777777" w:rsidR="002A5EF7" w:rsidRDefault="002A5EF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9934B97" w14:textId="55935C65" w:rsidR="002A5EF7" w:rsidRDefault="002A5EF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969" w:type="dxa"/>
          </w:tcPr>
          <w:p w14:paraId="22C7E72E" w14:textId="77777777" w:rsidR="006214B4" w:rsidRDefault="006214B4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6214B4" w:rsidRPr="002A5EF7" w14:paraId="6FFA0E85" w14:textId="77777777" w:rsidTr="00172C06">
        <w:tc>
          <w:tcPr>
            <w:tcW w:w="614" w:type="dxa"/>
          </w:tcPr>
          <w:p w14:paraId="10AEEE33" w14:textId="77777777" w:rsidR="006214B4" w:rsidRPr="002A5EF7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21F4DBA4" w14:textId="56C2EB13" w:rsidR="006214B4" w:rsidRPr="002A5EF7" w:rsidRDefault="002A5EF7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Total </w:t>
            </w:r>
          </w:p>
        </w:tc>
        <w:tc>
          <w:tcPr>
            <w:tcW w:w="946" w:type="dxa"/>
          </w:tcPr>
          <w:p w14:paraId="499AF67F" w14:textId="21A7029E" w:rsidR="006214B4" w:rsidRPr="002A5EF7" w:rsidRDefault="002A5EF7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</w:t>
            </w:r>
          </w:p>
        </w:tc>
        <w:tc>
          <w:tcPr>
            <w:tcW w:w="1969" w:type="dxa"/>
          </w:tcPr>
          <w:p w14:paraId="58EF50C2" w14:textId="77777777" w:rsidR="006214B4" w:rsidRPr="002A5EF7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B81A35" w:rsidRPr="006214B4" w14:paraId="331FF1DF" w14:textId="77777777" w:rsidTr="00973F22">
        <w:tc>
          <w:tcPr>
            <w:tcW w:w="614" w:type="dxa"/>
          </w:tcPr>
          <w:p w14:paraId="2F826C81" w14:textId="77777777" w:rsidR="00B81A35" w:rsidRPr="006214B4" w:rsidRDefault="00B81A35" w:rsidP="00973F22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406" w:type="dxa"/>
          </w:tcPr>
          <w:p w14:paraId="3989593F" w14:textId="77777777" w:rsidR="00B81A35" w:rsidRPr="006214B4" w:rsidRDefault="00B81A35" w:rsidP="00973F22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46" w:type="dxa"/>
          </w:tcPr>
          <w:p w14:paraId="65318B32" w14:textId="77777777" w:rsidR="00B81A35" w:rsidRPr="006214B4" w:rsidRDefault="00B81A35" w:rsidP="00973F22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1969" w:type="dxa"/>
          </w:tcPr>
          <w:p w14:paraId="38B5D7AE" w14:textId="77777777" w:rsidR="00B81A35" w:rsidRPr="006214B4" w:rsidRDefault="00B81A35" w:rsidP="00973F22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6214B4" w14:paraId="3AEC64AD" w14:textId="77777777" w:rsidTr="00172C06">
        <w:tc>
          <w:tcPr>
            <w:tcW w:w="614" w:type="dxa"/>
          </w:tcPr>
          <w:p w14:paraId="6981DA75" w14:textId="50045639" w:rsidR="006214B4" w:rsidRDefault="006214B4" w:rsidP="00B81A35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61350871" w14:textId="64956111" w:rsidR="006214B4" w:rsidRDefault="00B069BA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3420" w:dyaOrig="3895" w14:anchorId="5C63E1B1">
                <v:shape id="_x0000_i1118" type="#_x0000_t75" style="width:171pt;height:195pt" o:ole="">
                  <v:imagedata r:id="rId193" o:title=""/>
                </v:shape>
                <o:OLEObject Type="Embed" ProgID="FXDraw.Graphic" ShapeID="_x0000_i1118" DrawAspect="Content" ObjectID="_1782814620" r:id="rId194"/>
              </w:object>
            </w:r>
          </w:p>
          <w:p w14:paraId="0344F8E1" w14:textId="77777777" w:rsidR="00B81A35" w:rsidRDefault="00B069BA" w:rsidP="00B81A35">
            <w:pPr>
              <w:pStyle w:val="NoSpacing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  <w:r w:rsidRPr="00B069BA">
              <w:rPr>
                <w:rFonts w:ascii="Times New Roman" w:hAnsi="Times New Roman" w:cs="Times New Roman"/>
                <w:position w:val="-8"/>
              </w:rPr>
              <w:object w:dxaOrig="2100" w:dyaOrig="400" w14:anchorId="73D696F7">
                <v:shape id="_x0000_i1119" type="#_x0000_t75" style="width:105pt;height:20.25pt" o:ole="">
                  <v:imagedata r:id="rId195" o:title=""/>
                </v:shape>
                <o:OLEObject Type="Embed" ProgID="Equation.DSMT4" ShapeID="_x0000_i1119" DrawAspect="Content" ObjectID="_1782814621" r:id="rId196"/>
              </w:object>
            </w:r>
            <w:r>
              <w:rPr>
                <w:rFonts w:ascii="Times New Roman" w:hAnsi="Times New Roman" w:cs="Times New Roman"/>
              </w:rPr>
              <w:t>metres</w:t>
            </w:r>
          </w:p>
          <w:p w14:paraId="33045BB2" w14:textId="77777777" w:rsidR="00B069BA" w:rsidRDefault="00B069BA" w:rsidP="00B81A35">
            <w:pPr>
              <w:pStyle w:val="NoSpacing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  <w:r w:rsidRPr="00B069BA">
              <w:rPr>
                <w:rFonts w:ascii="Times New Roman" w:hAnsi="Times New Roman" w:cs="Times New Roman"/>
                <w:position w:val="-28"/>
              </w:rPr>
              <w:object w:dxaOrig="1500" w:dyaOrig="680" w14:anchorId="063C2FB8">
                <v:shape id="_x0000_i1120" type="#_x0000_t75" style="width:75pt;height:33.75pt" o:ole="">
                  <v:imagedata r:id="rId197" o:title=""/>
                </v:shape>
                <o:OLEObject Type="Embed" ProgID="Equation.DSMT4" ShapeID="_x0000_i1120" DrawAspect="Content" ObjectID="_1782814622" r:id="rId198"/>
              </w:object>
            </w:r>
          </w:p>
          <w:p w14:paraId="7D73B024" w14:textId="39FFCDA9" w:rsidR="00B069BA" w:rsidRDefault="00B069BA" w:rsidP="00B069BA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B069BA">
              <w:rPr>
                <w:rFonts w:ascii="Times New Roman" w:hAnsi="Times New Roman" w:cs="Times New Roman"/>
                <w:position w:val="-28"/>
              </w:rPr>
              <w:object w:dxaOrig="4260" w:dyaOrig="680" w14:anchorId="7568BEFD">
                <v:shape id="_x0000_i1121" type="#_x0000_t75" style="width:213pt;height:33.75pt" o:ole="">
                  <v:imagedata r:id="rId199" o:title=""/>
                </v:shape>
                <o:OLEObject Type="Embed" ProgID="Equation.DSMT4" ShapeID="_x0000_i1121" DrawAspect="Content" ObjectID="_1782814623" r:id="rId200"/>
              </w:object>
            </w:r>
          </w:p>
          <w:p w14:paraId="7829B09B" w14:textId="63FD1FAD" w:rsidR="00B069BA" w:rsidRDefault="00B069BA" w:rsidP="00B069BA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rea of segments</w:t>
            </w:r>
          </w:p>
          <w:p w14:paraId="4154BC27" w14:textId="3FA64401" w:rsidR="00B069BA" w:rsidRDefault="00B069BA" w:rsidP="00B069BA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B069BA">
              <w:rPr>
                <w:rFonts w:ascii="Times New Roman" w:hAnsi="Times New Roman" w:cs="Times New Roman"/>
                <w:position w:val="-30"/>
              </w:rPr>
              <w:object w:dxaOrig="5240" w:dyaOrig="720" w14:anchorId="29367471">
                <v:shape id="_x0000_i1122" type="#_x0000_t75" style="width:261.75pt;height:36pt" o:ole="">
                  <v:imagedata r:id="rId201" o:title=""/>
                </v:shape>
                <o:OLEObject Type="Embed" ProgID="Equation.DSMT4" ShapeID="_x0000_i1122" DrawAspect="Content" ObjectID="_1782814624" r:id="rId202"/>
              </w:object>
            </w:r>
          </w:p>
          <w:p w14:paraId="4F45A653" w14:textId="076C049F" w:rsidR="00B069BA" w:rsidRDefault="00B069BA" w:rsidP="00B069BA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B069BA">
              <w:rPr>
                <w:rFonts w:ascii="Times New Roman" w:hAnsi="Times New Roman" w:cs="Times New Roman"/>
                <w:position w:val="-14"/>
              </w:rPr>
              <w:object w:dxaOrig="2960" w:dyaOrig="400" w14:anchorId="4E4C0A5F">
                <v:shape id="_x0000_i1123" type="#_x0000_t75" style="width:147.75pt;height:20.25pt" o:ole="">
                  <v:imagedata r:id="rId203" o:title=""/>
                </v:shape>
                <o:OLEObject Type="Embed" ProgID="Equation.DSMT4" ShapeID="_x0000_i1123" DrawAspect="Content" ObjectID="_1782814625" r:id="rId204"/>
              </w:object>
            </w:r>
          </w:p>
          <w:p w14:paraId="749508E5" w14:textId="29EADAA3" w:rsidR="00B069BA" w:rsidRDefault="00B069BA" w:rsidP="00201926">
            <w:pPr>
              <w:pStyle w:val="NoSpacing"/>
              <w:spacing w:line="276" w:lineRule="auto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ross Sectional area </w:t>
            </w:r>
            <w:r w:rsidRPr="00B069BA">
              <w:rPr>
                <w:rFonts w:ascii="Times New Roman" w:hAnsi="Times New Roman" w:cs="Times New Roman"/>
                <w:position w:val="-6"/>
              </w:rPr>
              <w:object w:dxaOrig="2200" w:dyaOrig="320" w14:anchorId="06F5AE25">
                <v:shape id="_x0000_i1124" type="#_x0000_t75" style="width:110.25pt;height:15.75pt" o:ole="">
                  <v:imagedata r:id="rId205" o:title=""/>
                </v:shape>
                <o:OLEObject Type="Embed" ProgID="Equation.DSMT4" ShapeID="_x0000_i1124" DrawAspect="Content" ObjectID="_1782814626" r:id="rId206"/>
              </w:object>
            </w:r>
          </w:p>
          <w:p w14:paraId="71CB87A5" w14:textId="33FD37C3" w:rsidR="00B069BA" w:rsidRDefault="00201926" w:rsidP="00B069BA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</w:t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="00E67A77" w:rsidRPr="00B069BA">
              <w:rPr>
                <w:rFonts w:ascii="Times New Roman" w:hAnsi="Times New Roman" w:cs="Times New Roman"/>
                <w:position w:val="-6"/>
              </w:rPr>
              <w:object w:dxaOrig="2640" w:dyaOrig="279" w14:anchorId="1FF30635">
                <v:shape id="_x0000_i1125" type="#_x0000_t75" style="width:132pt;height:14.25pt" o:ole="">
                  <v:imagedata r:id="rId207" o:title=""/>
                </v:shape>
                <o:OLEObject Type="Embed" ProgID="Equation.DSMT4" ShapeID="_x0000_i1125" DrawAspect="Content" ObjectID="_1782814627" r:id="rId208"/>
              </w:object>
            </w:r>
            <w:r w:rsidR="00E67A77">
              <w:rPr>
                <w:rFonts w:ascii="Times New Roman" w:hAnsi="Times New Roman" w:cs="Times New Roman"/>
              </w:rPr>
              <w:t>m</w:t>
            </w:r>
            <w:r w:rsidR="00E67A77" w:rsidRPr="00E67A77">
              <w:rPr>
                <w:rFonts w:ascii="Times New Roman" w:hAnsi="Times New Roman" w:cs="Times New Roman"/>
                <w:vertAlign w:val="superscript"/>
              </w:rPr>
              <w:t>2</w:t>
            </w:r>
          </w:p>
          <w:p w14:paraId="137FE0C4" w14:textId="78D70D76" w:rsidR="00B069BA" w:rsidRDefault="00B069BA" w:rsidP="002936D2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</w:p>
          <w:p w14:paraId="299B289E" w14:textId="2DA3D3CE" w:rsidR="002936D2" w:rsidRDefault="002936D2" w:rsidP="002936D2">
            <w:pPr>
              <w:pStyle w:val="NoSpacing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Volume </w:t>
            </w:r>
            <w:r w:rsidR="006F79EE" w:rsidRPr="002936D2">
              <w:rPr>
                <w:rFonts w:ascii="Times New Roman" w:hAnsi="Times New Roman" w:cs="Times New Roman"/>
                <w:position w:val="-6"/>
              </w:rPr>
              <w:object w:dxaOrig="1260" w:dyaOrig="279" w14:anchorId="66902006">
                <v:shape id="_x0000_i1126" type="#_x0000_t75" style="width:63pt;height:14.25pt" o:ole="">
                  <v:imagedata r:id="rId209" o:title=""/>
                </v:shape>
                <o:OLEObject Type="Embed" ProgID="Equation.DSMT4" ShapeID="_x0000_i1126" DrawAspect="Content" ObjectID="_1782814628" r:id="rId210"/>
              </w:object>
            </w:r>
          </w:p>
          <w:p w14:paraId="5D6A7113" w14:textId="6FB4C2F7" w:rsidR="002936D2" w:rsidRDefault="002936D2" w:rsidP="002936D2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        </w:t>
            </w:r>
            <w:r w:rsidR="006F79EE" w:rsidRPr="002936D2">
              <w:rPr>
                <w:rFonts w:ascii="Times New Roman" w:hAnsi="Times New Roman" w:cs="Times New Roman"/>
                <w:position w:val="-6"/>
              </w:rPr>
              <w:object w:dxaOrig="920" w:dyaOrig="279" w14:anchorId="17BDFED4">
                <v:shape id="_x0000_i1127" type="#_x0000_t75" style="width:45.75pt;height:14.25pt" o:ole="">
                  <v:imagedata r:id="rId211" o:title=""/>
                </v:shape>
                <o:OLEObject Type="Embed" ProgID="Equation.DSMT4" ShapeID="_x0000_i1127" DrawAspect="Content" ObjectID="_1782814629" r:id="rId212"/>
              </w:object>
            </w:r>
            <w:r>
              <w:rPr>
                <w:rFonts w:ascii="Times New Roman" w:hAnsi="Times New Roman" w:cs="Times New Roman"/>
              </w:rPr>
              <w:t>m</w:t>
            </w:r>
            <w:r w:rsidRPr="002936D2">
              <w:rPr>
                <w:rFonts w:ascii="Times New Roman" w:hAnsi="Times New Roman" w:cs="Times New Roman"/>
                <w:vertAlign w:val="superscript"/>
              </w:rPr>
              <w:t>3</w:t>
            </w:r>
          </w:p>
          <w:p w14:paraId="602F1E5B" w14:textId="064CF419" w:rsidR="002936D2" w:rsidRDefault="002936D2" w:rsidP="002936D2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apacity </w:t>
            </w:r>
            <w:r w:rsidR="00201926" w:rsidRPr="002936D2">
              <w:rPr>
                <w:rFonts w:ascii="Times New Roman" w:hAnsi="Times New Roman" w:cs="Times New Roman"/>
                <w:position w:val="-10"/>
              </w:rPr>
              <w:object w:dxaOrig="2460" w:dyaOrig="320" w14:anchorId="1AFCEC70">
                <v:shape id="_x0000_i1128" type="#_x0000_t75" style="width:123pt;height:15.75pt" o:ole="">
                  <v:imagedata r:id="rId213" o:title=""/>
                </v:shape>
                <o:OLEObject Type="Embed" ProgID="Equation.DSMT4" ShapeID="_x0000_i1128" DrawAspect="Content" ObjectID="_1782814630" r:id="rId214"/>
              </w:object>
            </w:r>
            <w:r>
              <w:rPr>
                <w:rFonts w:ascii="Times New Roman" w:hAnsi="Times New Roman" w:cs="Times New Roman"/>
              </w:rPr>
              <w:t>litres</w:t>
            </w:r>
          </w:p>
          <w:p w14:paraId="35A6B90F" w14:textId="2906E85D" w:rsidR="002936D2" w:rsidRDefault="002936D2" w:rsidP="002936D2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         </w:t>
            </w:r>
            <w:r w:rsidR="00201926" w:rsidRPr="00201926">
              <w:rPr>
                <w:rFonts w:ascii="Times New Roman" w:hAnsi="Times New Roman" w:cs="Times New Roman"/>
                <w:position w:val="-10"/>
              </w:rPr>
              <w:object w:dxaOrig="920" w:dyaOrig="320" w14:anchorId="6623E97F">
                <v:shape id="_x0000_i1129" type="#_x0000_t75" style="width:45.75pt;height:15.75pt" o:ole="">
                  <v:imagedata r:id="rId215" o:title=""/>
                </v:shape>
                <o:OLEObject Type="Embed" ProgID="Equation.DSMT4" ShapeID="_x0000_i1129" DrawAspect="Content" ObjectID="_1782814631" r:id="rId216"/>
              </w:object>
            </w:r>
            <w:r w:rsidR="00201926">
              <w:rPr>
                <w:rFonts w:ascii="Times New Roman" w:hAnsi="Times New Roman" w:cs="Times New Roman"/>
              </w:rPr>
              <w:t>litres (to the nearest one thousand litres)</w:t>
            </w:r>
          </w:p>
        </w:tc>
        <w:tc>
          <w:tcPr>
            <w:tcW w:w="946" w:type="dxa"/>
          </w:tcPr>
          <w:p w14:paraId="5492627F" w14:textId="77777777" w:rsidR="006214B4" w:rsidRDefault="006214B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8B81484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C312C26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2DB564D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4720824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1E9ACD5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5A68E90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AC38682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52FCAC8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E82EE60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4B64BE9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B62D3A6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3828878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05242D1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0E20DA6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25C95FA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243F89D" w14:textId="7F0CE99A" w:rsidR="00201926" w:rsidRDefault="00390757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  <w:r w:rsidR="00201926">
              <w:rPr>
                <w:rFonts w:ascii="Times New Roman" w:hAnsi="Times New Roman" w:cs="Times New Roman"/>
              </w:rPr>
              <w:t>1</w:t>
            </w:r>
          </w:p>
          <w:p w14:paraId="1D769FE4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911628E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B79FE79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9B6E416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6CD35FBE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C9D63C8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2EA29BC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05335CD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, M1</w:t>
            </w:r>
          </w:p>
          <w:p w14:paraId="28628007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A339914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C108D03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AF82826" w14:textId="77777777" w:rsidR="00201926" w:rsidRDefault="00201926" w:rsidP="00201926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02CED1AC" w14:textId="044080FB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3E84C79D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25AD2DB" w14:textId="776E036E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0EE56E26" w14:textId="77777777" w:rsidR="00201926" w:rsidRDefault="0020192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4D82B67" w14:textId="4B8DD913" w:rsidR="00201926" w:rsidRDefault="00201926" w:rsidP="00201926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58164645" w14:textId="4105CA22" w:rsidR="00201926" w:rsidRDefault="00201926" w:rsidP="00201926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1969" w:type="dxa"/>
          </w:tcPr>
          <w:p w14:paraId="6992AC64" w14:textId="77777777" w:rsidR="006214B4" w:rsidRDefault="006214B4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6214B4" w:rsidRPr="00FE12B9" w14:paraId="1877451A" w14:textId="77777777" w:rsidTr="00172C06">
        <w:tc>
          <w:tcPr>
            <w:tcW w:w="614" w:type="dxa"/>
          </w:tcPr>
          <w:p w14:paraId="156028B5" w14:textId="77777777" w:rsidR="006214B4" w:rsidRPr="00FE12B9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25066499" w14:textId="06D67A83" w:rsidR="006214B4" w:rsidRPr="00FE12B9" w:rsidRDefault="00FE12B9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46" w:type="dxa"/>
          </w:tcPr>
          <w:p w14:paraId="014E07F2" w14:textId="00F4F10E" w:rsidR="006214B4" w:rsidRPr="00FE12B9" w:rsidRDefault="00FE12B9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</w:t>
            </w:r>
          </w:p>
        </w:tc>
        <w:tc>
          <w:tcPr>
            <w:tcW w:w="1969" w:type="dxa"/>
          </w:tcPr>
          <w:p w14:paraId="29937188" w14:textId="77777777" w:rsidR="006214B4" w:rsidRPr="00FE12B9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6F203D13" w14:textId="77777777" w:rsidR="00390757" w:rsidRDefault="00390757">
      <w:r>
        <w:br w:type="page"/>
      </w:r>
    </w:p>
    <w:tbl>
      <w:tblPr>
        <w:tblStyle w:val="TableGrid"/>
        <w:tblW w:w="9935" w:type="dxa"/>
        <w:tblLook w:val="04A0" w:firstRow="1" w:lastRow="0" w:firstColumn="1" w:lastColumn="0" w:noHBand="0" w:noVBand="1"/>
      </w:tblPr>
      <w:tblGrid>
        <w:gridCol w:w="614"/>
        <w:gridCol w:w="6406"/>
        <w:gridCol w:w="946"/>
        <w:gridCol w:w="1969"/>
      </w:tblGrid>
      <w:tr w:rsidR="00390757" w:rsidRPr="006214B4" w14:paraId="38492EA7" w14:textId="77777777" w:rsidTr="00B77E1F">
        <w:tc>
          <w:tcPr>
            <w:tcW w:w="614" w:type="dxa"/>
          </w:tcPr>
          <w:p w14:paraId="3EC19D06" w14:textId="77777777" w:rsidR="00390757" w:rsidRPr="006214B4" w:rsidRDefault="00390757" w:rsidP="00B77E1F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406" w:type="dxa"/>
          </w:tcPr>
          <w:p w14:paraId="24B1C25A" w14:textId="77777777" w:rsidR="00390757" w:rsidRPr="006214B4" w:rsidRDefault="00390757" w:rsidP="00B77E1F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46" w:type="dxa"/>
          </w:tcPr>
          <w:p w14:paraId="5279C1FF" w14:textId="77777777" w:rsidR="00390757" w:rsidRPr="006214B4" w:rsidRDefault="00390757" w:rsidP="00B77E1F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1969" w:type="dxa"/>
          </w:tcPr>
          <w:p w14:paraId="24144288" w14:textId="77777777" w:rsidR="00390757" w:rsidRPr="006214B4" w:rsidRDefault="00390757" w:rsidP="00B77E1F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6214B4" w14:paraId="3C37F935" w14:textId="77777777" w:rsidTr="00172C06">
        <w:tc>
          <w:tcPr>
            <w:tcW w:w="614" w:type="dxa"/>
          </w:tcPr>
          <w:p w14:paraId="4F544466" w14:textId="2D6AA3F2" w:rsidR="006214B4" w:rsidRDefault="006214B4" w:rsidP="0070641A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174751E1" w14:textId="77777777" w:rsidR="006214B4" w:rsidRPr="00EF19F2" w:rsidRDefault="00654D03" w:rsidP="00654D03">
            <w:pPr>
              <w:pStyle w:val="NoSpacing"/>
              <w:numPr>
                <w:ilvl w:val="0"/>
                <w:numId w:val="6"/>
              </w:numPr>
              <w:spacing w:line="360" w:lineRule="auto"/>
              <w:rPr>
                <w:rFonts w:ascii="Times New Roman" w:hAnsi="Times New Roman" w:cs="Times New Roman"/>
              </w:rPr>
            </w:pPr>
            <w:r w:rsidRPr="00EF19F2">
              <w:rPr>
                <w:rFonts w:ascii="Times New Roman" w:hAnsi="Times New Roman" w:cs="Times New Roman"/>
              </w:rPr>
              <w:t>Table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1"/>
              <w:gridCol w:w="754"/>
              <w:gridCol w:w="714"/>
              <w:gridCol w:w="659"/>
              <w:gridCol w:w="660"/>
              <w:gridCol w:w="659"/>
              <w:gridCol w:w="714"/>
              <w:gridCol w:w="659"/>
              <w:gridCol w:w="700"/>
            </w:tblGrid>
            <w:tr w:rsidR="00654D03" w:rsidRPr="00EF19F2" w14:paraId="58635069" w14:textId="77777777" w:rsidTr="002A106D">
              <w:trPr>
                <w:jc w:val="center"/>
              </w:trPr>
              <w:tc>
                <w:tcPr>
                  <w:tcW w:w="819" w:type="dxa"/>
                  <w:shd w:val="clear" w:color="auto" w:fill="auto"/>
                </w:tcPr>
                <w:p w14:paraId="2DE8B2B1" w14:textId="2756D375" w:rsidR="00654D03" w:rsidRPr="00EF19F2" w:rsidRDefault="00654D03" w:rsidP="00654D03">
                  <w:pPr>
                    <w:pStyle w:val="NoSpacing"/>
                    <w:spacing w:line="36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bookmarkStart w:id="0" w:name="_Hlk110529009"/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819" w:type="dxa"/>
                  <w:shd w:val="clear" w:color="auto" w:fill="auto"/>
                </w:tcPr>
                <w:p w14:paraId="531C00C6" w14:textId="4506A864" w:rsidR="00654D03" w:rsidRPr="00EF19F2" w:rsidRDefault="00654D03" w:rsidP="00654D03">
                  <w:pPr>
                    <w:pStyle w:val="NoSpacing"/>
                    <w:spacing w:line="360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-2</m:t>
                      </m:r>
                    </m:oMath>
                  </m:oMathPara>
                </w:p>
              </w:tc>
              <w:tc>
                <w:tcPr>
                  <w:tcW w:w="820" w:type="dxa"/>
                  <w:shd w:val="clear" w:color="auto" w:fill="auto"/>
                </w:tcPr>
                <w:p w14:paraId="745688EA" w14:textId="689B5365" w:rsidR="00654D03" w:rsidRPr="00EF19F2" w:rsidRDefault="00654D03" w:rsidP="00654D03">
                  <w:pPr>
                    <w:pStyle w:val="NoSpacing"/>
                    <w:spacing w:line="360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-1</m:t>
                      </m:r>
                    </m:oMath>
                  </m:oMathPara>
                </w:p>
              </w:tc>
              <w:tc>
                <w:tcPr>
                  <w:tcW w:w="819" w:type="dxa"/>
                  <w:shd w:val="clear" w:color="auto" w:fill="auto"/>
                </w:tcPr>
                <w:p w14:paraId="36CF62CF" w14:textId="2500B51B" w:rsidR="00654D03" w:rsidRPr="00EF19F2" w:rsidRDefault="00654D03" w:rsidP="00654D03">
                  <w:pPr>
                    <w:pStyle w:val="NoSpacing"/>
                    <w:spacing w:line="360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oMath>
                  </m:oMathPara>
                </w:p>
              </w:tc>
              <w:tc>
                <w:tcPr>
                  <w:tcW w:w="820" w:type="dxa"/>
                  <w:shd w:val="clear" w:color="auto" w:fill="auto"/>
                </w:tcPr>
                <w:p w14:paraId="4D0E64F5" w14:textId="14559619" w:rsidR="00654D03" w:rsidRPr="00EF19F2" w:rsidRDefault="00654D03" w:rsidP="00654D03">
                  <w:pPr>
                    <w:pStyle w:val="NoSpacing"/>
                    <w:spacing w:line="360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oMath>
                  </m:oMathPara>
                </w:p>
              </w:tc>
              <w:tc>
                <w:tcPr>
                  <w:tcW w:w="819" w:type="dxa"/>
                  <w:shd w:val="clear" w:color="auto" w:fill="auto"/>
                </w:tcPr>
                <w:p w14:paraId="3C43E8F7" w14:textId="34A4DE6C" w:rsidR="00654D03" w:rsidRPr="00EF19F2" w:rsidRDefault="00654D03" w:rsidP="00654D03">
                  <w:pPr>
                    <w:pStyle w:val="NoSpacing"/>
                    <w:spacing w:line="360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oMath>
                  </m:oMathPara>
                </w:p>
              </w:tc>
              <w:tc>
                <w:tcPr>
                  <w:tcW w:w="820" w:type="dxa"/>
                  <w:shd w:val="clear" w:color="auto" w:fill="auto"/>
                </w:tcPr>
                <w:p w14:paraId="144D1D08" w14:textId="4E8E92BF" w:rsidR="00654D03" w:rsidRPr="00EF19F2" w:rsidRDefault="00654D03" w:rsidP="00654D03">
                  <w:pPr>
                    <w:pStyle w:val="NoSpacing"/>
                    <w:spacing w:line="360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oMath>
                  </m:oMathPara>
                </w:p>
              </w:tc>
              <w:tc>
                <w:tcPr>
                  <w:tcW w:w="819" w:type="dxa"/>
                  <w:shd w:val="clear" w:color="auto" w:fill="auto"/>
                </w:tcPr>
                <w:p w14:paraId="6D5F7274" w14:textId="659AF455" w:rsidR="00654D03" w:rsidRPr="00EF19F2" w:rsidRDefault="00654D03" w:rsidP="00654D03">
                  <w:pPr>
                    <w:pStyle w:val="NoSpacing"/>
                    <w:spacing w:line="360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oMath>
                  </m:oMathPara>
                </w:p>
              </w:tc>
              <w:tc>
                <w:tcPr>
                  <w:tcW w:w="820" w:type="dxa"/>
                  <w:shd w:val="clear" w:color="auto" w:fill="auto"/>
                </w:tcPr>
                <w:p w14:paraId="01B6AEFA" w14:textId="511D2718" w:rsidR="00654D03" w:rsidRPr="00EF19F2" w:rsidRDefault="00654D03" w:rsidP="00654D03">
                  <w:pPr>
                    <w:pStyle w:val="NoSpacing"/>
                    <w:spacing w:line="360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oMath>
                  </m:oMathPara>
                </w:p>
              </w:tc>
            </w:tr>
            <w:tr w:rsidR="00654D03" w:rsidRPr="00EF19F2" w14:paraId="33CFCCB7" w14:textId="77777777" w:rsidTr="002A106D">
              <w:trPr>
                <w:jc w:val="center"/>
              </w:trPr>
              <w:tc>
                <w:tcPr>
                  <w:tcW w:w="819" w:type="dxa"/>
                  <w:shd w:val="clear" w:color="auto" w:fill="auto"/>
                </w:tcPr>
                <w:p w14:paraId="7510B0B3" w14:textId="13CA4288" w:rsidR="00654D03" w:rsidRPr="00EF19F2" w:rsidRDefault="00654D03" w:rsidP="00654D03">
                  <w:pPr>
                    <w:pStyle w:val="NoSpacing"/>
                    <w:spacing w:line="360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oMath>
                  </m:oMathPara>
                </w:p>
              </w:tc>
              <w:tc>
                <w:tcPr>
                  <w:tcW w:w="819" w:type="dxa"/>
                  <w:shd w:val="clear" w:color="auto" w:fill="auto"/>
                </w:tcPr>
                <w:p w14:paraId="1C57AABB" w14:textId="481EB9B6" w:rsidR="00654D03" w:rsidRPr="00EF19F2" w:rsidRDefault="00654D03" w:rsidP="00654D03">
                  <w:pPr>
                    <w:pStyle w:val="NoSpacing"/>
                    <w:spacing w:line="360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-23</m:t>
                      </m:r>
                    </m:oMath>
                  </m:oMathPara>
                </w:p>
              </w:tc>
              <w:tc>
                <w:tcPr>
                  <w:tcW w:w="820" w:type="dxa"/>
                  <w:shd w:val="clear" w:color="auto" w:fill="auto"/>
                </w:tcPr>
                <w:p w14:paraId="6A3D8A65" w14:textId="604D8890" w:rsidR="00654D03" w:rsidRPr="00EF19F2" w:rsidRDefault="00654D03" w:rsidP="00654D03">
                  <w:pPr>
                    <w:pStyle w:val="NoSpacing"/>
                    <w:spacing w:line="360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oMath>
                  </m:oMathPara>
                </w:p>
              </w:tc>
              <w:tc>
                <w:tcPr>
                  <w:tcW w:w="819" w:type="dxa"/>
                  <w:shd w:val="clear" w:color="auto" w:fill="auto"/>
                </w:tcPr>
                <w:p w14:paraId="55F322F3" w14:textId="1FC1B8DB" w:rsidR="00654D03" w:rsidRPr="00EF19F2" w:rsidRDefault="00654D03" w:rsidP="00654D03">
                  <w:pPr>
                    <w:pStyle w:val="NoSpacing"/>
                    <w:spacing w:line="360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9</m:t>
                      </m:r>
                    </m:oMath>
                  </m:oMathPara>
                </w:p>
              </w:tc>
              <w:tc>
                <w:tcPr>
                  <w:tcW w:w="820" w:type="dxa"/>
                  <w:shd w:val="clear" w:color="auto" w:fill="auto"/>
                </w:tcPr>
                <w:p w14:paraId="6B90B172" w14:textId="1774CD4A" w:rsidR="00654D03" w:rsidRPr="00EF19F2" w:rsidRDefault="00654D03" w:rsidP="00654D03">
                  <w:pPr>
                    <w:pStyle w:val="NoSpacing"/>
                    <w:spacing w:line="360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7</m:t>
                      </m:r>
                    </m:oMath>
                  </m:oMathPara>
                </w:p>
              </w:tc>
              <w:tc>
                <w:tcPr>
                  <w:tcW w:w="819" w:type="dxa"/>
                  <w:shd w:val="clear" w:color="auto" w:fill="auto"/>
                </w:tcPr>
                <w:p w14:paraId="28F45535" w14:textId="6284ECB5" w:rsidR="00654D03" w:rsidRPr="00EF19F2" w:rsidRDefault="00654D03" w:rsidP="00654D03">
                  <w:pPr>
                    <w:pStyle w:val="NoSpacing"/>
                    <w:spacing w:line="360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oMath>
                  </m:oMathPara>
                </w:p>
              </w:tc>
              <w:tc>
                <w:tcPr>
                  <w:tcW w:w="820" w:type="dxa"/>
                  <w:shd w:val="clear" w:color="auto" w:fill="auto"/>
                </w:tcPr>
                <w:p w14:paraId="40759038" w14:textId="6361FF6B" w:rsidR="00654D03" w:rsidRPr="00EF19F2" w:rsidRDefault="00654D03" w:rsidP="00654D03">
                  <w:pPr>
                    <w:pStyle w:val="NoSpacing"/>
                    <w:spacing w:line="360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-3</m:t>
                      </m:r>
                    </m:oMath>
                  </m:oMathPara>
                </w:p>
              </w:tc>
              <w:tc>
                <w:tcPr>
                  <w:tcW w:w="819" w:type="dxa"/>
                  <w:shd w:val="clear" w:color="auto" w:fill="auto"/>
                </w:tcPr>
                <w:p w14:paraId="792A967F" w14:textId="24297721" w:rsidR="00654D03" w:rsidRPr="00EF19F2" w:rsidRDefault="00654D03" w:rsidP="00654D03">
                  <w:pPr>
                    <w:pStyle w:val="NoSpacing"/>
                    <w:spacing w:line="360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oMath>
                  </m:oMathPara>
                </w:p>
              </w:tc>
              <w:tc>
                <w:tcPr>
                  <w:tcW w:w="820" w:type="dxa"/>
                  <w:shd w:val="clear" w:color="auto" w:fill="auto"/>
                </w:tcPr>
                <w:p w14:paraId="71DC8463" w14:textId="0BA84EBA" w:rsidR="00654D03" w:rsidRPr="00EF19F2" w:rsidRDefault="00654D03" w:rsidP="00654D03">
                  <w:pPr>
                    <w:pStyle w:val="NoSpacing"/>
                    <w:spacing w:line="360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9</m:t>
                      </m:r>
                    </m:oMath>
                  </m:oMathPara>
                </w:p>
              </w:tc>
            </w:tr>
            <w:bookmarkEnd w:id="0"/>
          </w:tbl>
          <w:p w14:paraId="6DA1F341" w14:textId="77777777" w:rsidR="00654D03" w:rsidRPr="00EF19F2" w:rsidRDefault="00654D03" w:rsidP="00654D03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2DACE1A4" w14:textId="77777777" w:rsidR="00654D03" w:rsidRPr="00EF19F2" w:rsidRDefault="00654D03" w:rsidP="00654D03">
            <w:pPr>
              <w:pStyle w:val="NoSpacing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  <w:r w:rsidRPr="00EF19F2">
              <w:rPr>
                <w:rFonts w:ascii="Times New Roman" w:hAnsi="Times New Roman" w:cs="Times New Roman"/>
              </w:rPr>
              <w:t>Graph</w:t>
            </w:r>
          </w:p>
          <w:p w14:paraId="60BABF33" w14:textId="4E253C04" w:rsidR="007314C6" w:rsidRPr="00EF19F2" w:rsidRDefault="002E1081" w:rsidP="007314C6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EF19F2">
              <w:rPr>
                <w:rFonts w:ascii="Times New Roman" w:hAnsi="Times New Roman" w:cs="Times New Roman"/>
              </w:rPr>
              <w:object w:dxaOrig="5750" w:dyaOrig="6380" w14:anchorId="7AF618E0">
                <v:shape id="_x0000_i1130" type="#_x0000_t75" style="width:287.25pt;height:318.75pt" o:ole="">
                  <v:imagedata r:id="rId217" o:title=""/>
                </v:shape>
                <o:OLEObject Type="Embed" ProgID="PBrush" ShapeID="_x0000_i1130" DrawAspect="Content" ObjectID="_1782814632" r:id="rId218"/>
              </w:object>
            </w:r>
          </w:p>
          <w:p w14:paraId="5057A6F2" w14:textId="77777777" w:rsidR="002E1081" w:rsidRPr="00EF19F2" w:rsidRDefault="002E1081" w:rsidP="007314C6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</w:p>
          <w:p w14:paraId="716E904E" w14:textId="33A6F0AD" w:rsidR="007314C6" w:rsidRPr="00EF19F2" w:rsidRDefault="002E1081" w:rsidP="00654D03">
            <w:pPr>
              <w:pStyle w:val="NoSpacing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  <w:r w:rsidRPr="00EF19F2">
              <w:rPr>
                <w:rFonts w:ascii="Times New Roman" w:hAnsi="Times New Roman" w:cs="Times New Roman"/>
              </w:rPr>
              <w:t xml:space="preserve">(i) </w:t>
            </w:r>
            <w:r w:rsidRPr="00EF19F2">
              <w:rPr>
                <w:rFonts w:ascii="Times New Roman" w:hAnsi="Times New Roman" w:cs="Times New Roman"/>
                <w:position w:val="-6"/>
              </w:rPr>
              <w:object w:dxaOrig="1380" w:dyaOrig="279" w14:anchorId="15A11621">
                <v:shape id="_x0000_i1131" type="#_x0000_t75" style="width:69pt;height:14.25pt" o:ole="">
                  <v:imagedata r:id="rId219" o:title=""/>
                </v:shape>
                <o:OLEObject Type="Embed" ProgID="Equation.DSMT4" ShapeID="_x0000_i1131" DrawAspect="Content" ObjectID="_1782814633" r:id="rId220"/>
              </w:object>
            </w:r>
            <w:r w:rsidR="001A5DEB">
              <w:rPr>
                <w:rFonts w:ascii="Times New Roman" w:hAnsi="Times New Roman" w:cs="Times New Roman"/>
              </w:rPr>
              <w:t xml:space="preserve">, </w:t>
            </w:r>
            <w:r w:rsidRPr="00EF19F2">
              <w:rPr>
                <w:rFonts w:ascii="Times New Roman" w:hAnsi="Times New Roman" w:cs="Times New Roman"/>
                <w:position w:val="-6"/>
              </w:rPr>
              <w:object w:dxaOrig="1240" w:dyaOrig="279" w14:anchorId="470DDF3A">
                <v:shape id="_x0000_i1132" type="#_x0000_t75" style="width:62.25pt;height:14.25pt" o:ole="">
                  <v:imagedata r:id="rId221" o:title=""/>
                </v:shape>
                <o:OLEObject Type="Embed" ProgID="Equation.DSMT4" ShapeID="_x0000_i1132" DrawAspect="Content" ObjectID="_1782814634" r:id="rId222"/>
              </w:object>
            </w:r>
            <w:r w:rsidR="001A5DEB">
              <w:rPr>
                <w:rFonts w:ascii="Times New Roman" w:hAnsi="Times New Roman" w:cs="Times New Roman"/>
              </w:rPr>
              <w:t xml:space="preserve">, </w:t>
            </w:r>
            <w:r w:rsidRPr="00EF19F2">
              <w:rPr>
                <w:rFonts w:ascii="Times New Roman" w:hAnsi="Times New Roman" w:cs="Times New Roman"/>
                <w:position w:val="-6"/>
              </w:rPr>
              <w:object w:dxaOrig="1240" w:dyaOrig="279" w14:anchorId="288C9D0E">
                <v:shape id="_x0000_i1133" type="#_x0000_t75" style="width:62.25pt;height:14.25pt" o:ole="">
                  <v:imagedata r:id="rId223" o:title=""/>
                </v:shape>
                <o:OLEObject Type="Embed" ProgID="Equation.DSMT4" ShapeID="_x0000_i1133" DrawAspect="Content" ObjectID="_1782814635" r:id="rId224"/>
              </w:object>
            </w:r>
          </w:p>
          <w:p w14:paraId="335308AE" w14:textId="77777777" w:rsidR="002E1081" w:rsidRPr="00EF19F2" w:rsidRDefault="002E1081" w:rsidP="002E1081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</w:p>
          <w:p w14:paraId="36ED2AA1" w14:textId="77777777" w:rsidR="002E1081" w:rsidRPr="00EF19F2" w:rsidRDefault="002E1081" w:rsidP="002E1081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EF19F2">
              <w:rPr>
                <w:rFonts w:ascii="Times New Roman" w:hAnsi="Times New Roman" w:cs="Times New Roman"/>
              </w:rPr>
              <w:t xml:space="preserve">(ii) </w:t>
            </w:r>
            <w:r w:rsidR="00EF19F2" w:rsidRPr="00EF19F2">
              <w:rPr>
                <w:rFonts w:ascii="Times New Roman" w:hAnsi="Times New Roman" w:cs="Times New Roman"/>
                <w:position w:val="-10"/>
              </w:rPr>
              <w:object w:dxaOrig="2000" w:dyaOrig="360" w14:anchorId="6A0CF25E">
                <v:shape id="_x0000_i1134" type="#_x0000_t75" style="width:99.75pt;height:18pt" o:ole="">
                  <v:imagedata r:id="rId225" o:title=""/>
                </v:shape>
                <o:OLEObject Type="Embed" ProgID="Equation.DSMT4" ShapeID="_x0000_i1134" DrawAspect="Content" ObjectID="_1782814636" r:id="rId226"/>
              </w:object>
            </w:r>
          </w:p>
          <w:p w14:paraId="55DF09FB" w14:textId="77777777" w:rsidR="00EF19F2" w:rsidRPr="00EF19F2" w:rsidRDefault="00EF19F2" w:rsidP="002E1081">
            <w:pPr>
              <w:pStyle w:val="NoSpacing"/>
              <w:ind w:left="360"/>
              <w:rPr>
                <w:rFonts w:ascii="Times New Roman" w:hAnsi="Times New Roman" w:cs="Times New Roman"/>
                <w:u w:val="single"/>
              </w:rPr>
            </w:pPr>
            <w:r w:rsidRPr="00EF19F2">
              <w:rPr>
                <w:rFonts w:ascii="Times New Roman" w:hAnsi="Times New Roman" w:cs="Times New Roman"/>
              </w:rPr>
              <w:tab/>
            </w:r>
            <w:r w:rsidRPr="00EF19F2">
              <w:rPr>
                <w:rFonts w:ascii="Times New Roman" w:hAnsi="Times New Roman" w:cs="Times New Roman"/>
                <w:position w:val="-6"/>
                <w:u w:val="single"/>
              </w:rPr>
              <w:object w:dxaOrig="1980" w:dyaOrig="320" w14:anchorId="13C69447">
                <v:shape id="_x0000_i1135" type="#_x0000_t75" style="width:99pt;height:15.75pt" o:ole="">
                  <v:imagedata r:id="rId227" o:title=""/>
                </v:shape>
                <o:OLEObject Type="Embed" ProgID="Equation.DSMT4" ShapeID="_x0000_i1135" DrawAspect="Content" ObjectID="_1782814637" r:id="rId228"/>
              </w:object>
            </w:r>
          </w:p>
          <w:p w14:paraId="060C3C6E" w14:textId="77777777" w:rsidR="00EF19F2" w:rsidRPr="00EF19F2" w:rsidRDefault="00EF19F2" w:rsidP="002E1081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EF19F2">
              <w:rPr>
                <w:rFonts w:ascii="Times New Roman" w:hAnsi="Times New Roman" w:cs="Times New Roman"/>
              </w:rPr>
              <w:tab/>
            </w:r>
            <w:r w:rsidRPr="00EF19F2">
              <w:rPr>
                <w:rFonts w:ascii="Times New Roman" w:hAnsi="Times New Roman" w:cs="Times New Roman"/>
                <w:position w:val="-10"/>
              </w:rPr>
              <w:object w:dxaOrig="1160" w:dyaOrig="320" w14:anchorId="762BA28E">
                <v:shape id="_x0000_i1136" type="#_x0000_t75" style="width:57.75pt;height:15.75pt" o:ole="">
                  <v:imagedata r:id="rId229" o:title=""/>
                </v:shape>
                <o:OLEObject Type="Embed" ProgID="Equation.DSMT4" ShapeID="_x0000_i1136" DrawAspect="Content" ObjectID="_1782814638" r:id="rId230"/>
              </w:object>
            </w:r>
          </w:p>
          <w:p w14:paraId="539C0040" w14:textId="77777777" w:rsidR="00EF19F2" w:rsidRPr="00EF19F2" w:rsidRDefault="00EF19F2" w:rsidP="00BB2FED">
            <w:pPr>
              <w:pStyle w:val="NoSpacing"/>
              <w:spacing w:line="360" w:lineRule="auto"/>
              <w:ind w:left="360"/>
              <w:rPr>
                <w:rFonts w:ascii="Times New Roman" w:hAnsi="Times New Roman" w:cs="Times New Roman"/>
              </w:rPr>
            </w:pPr>
          </w:p>
          <w:p w14:paraId="6ED0DE02" w14:textId="50EFC523" w:rsidR="00EF19F2" w:rsidRPr="00EF19F2" w:rsidRDefault="00EF19F2" w:rsidP="002E1081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EF19F2">
              <w:rPr>
                <w:rFonts w:ascii="Times New Roman" w:hAnsi="Times New Roman" w:cs="Times New Roman"/>
              </w:rPr>
              <w:tab/>
            </w:r>
            <w:r w:rsidRPr="00EF19F2">
              <w:rPr>
                <w:rFonts w:ascii="Times New Roman" w:hAnsi="Times New Roman" w:cs="Times New Roman"/>
                <w:position w:val="-6"/>
              </w:rPr>
              <w:object w:dxaOrig="560" w:dyaOrig="279" w14:anchorId="5F1A1171">
                <v:shape id="_x0000_i1137" type="#_x0000_t75" style="width:27.75pt;height:14.25pt" o:ole="">
                  <v:imagedata r:id="rId231" o:title=""/>
                </v:shape>
                <o:OLEObject Type="Embed" ProgID="Equation.DSMT4" ShapeID="_x0000_i1137" DrawAspect="Content" ObjectID="_1782814639" r:id="rId232"/>
              </w:object>
            </w:r>
            <w:r w:rsidRPr="00EF19F2">
              <w:rPr>
                <w:rFonts w:ascii="Times New Roman" w:hAnsi="Times New Roman" w:cs="Times New Roman"/>
              </w:rPr>
              <w:t xml:space="preserve">, </w:t>
            </w:r>
            <w:r w:rsidRPr="00EF19F2">
              <w:rPr>
                <w:rFonts w:ascii="Times New Roman" w:hAnsi="Times New Roman" w:cs="Times New Roman"/>
                <w:position w:val="-6"/>
              </w:rPr>
              <w:object w:dxaOrig="560" w:dyaOrig="279" w14:anchorId="7F83BCC7">
                <v:shape id="_x0000_i1138" type="#_x0000_t75" style="width:27.75pt;height:14.25pt" o:ole="">
                  <v:imagedata r:id="rId233" o:title=""/>
                </v:shape>
                <o:OLEObject Type="Embed" ProgID="Equation.DSMT4" ShapeID="_x0000_i1138" DrawAspect="Content" ObjectID="_1782814640" r:id="rId234"/>
              </w:object>
            </w:r>
            <w:r w:rsidRPr="00EF19F2">
              <w:rPr>
                <w:rFonts w:ascii="Times New Roman" w:hAnsi="Times New Roman" w:cs="Times New Roman"/>
              </w:rPr>
              <w:t xml:space="preserve">and </w:t>
            </w:r>
            <w:r w:rsidRPr="00EF19F2">
              <w:rPr>
                <w:rFonts w:ascii="Times New Roman" w:hAnsi="Times New Roman" w:cs="Times New Roman"/>
                <w:position w:val="-6"/>
              </w:rPr>
              <w:object w:dxaOrig="540" w:dyaOrig="279" w14:anchorId="44A42603">
                <v:shape id="_x0000_i1139" type="#_x0000_t75" style="width:27pt;height:14.25pt" o:ole="">
                  <v:imagedata r:id="rId235" o:title=""/>
                </v:shape>
                <o:OLEObject Type="Embed" ProgID="Equation.DSMT4" ShapeID="_x0000_i1139" DrawAspect="Content" ObjectID="_1782814641" r:id="rId236"/>
              </w:object>
            </w:r>
            <w:r w:rsidRPr="00EF19F2">
              <w:rPr>
                <w:rFonts w:ascii="Times New Roman" w:hAnsi="Times New Roman" w:cs="Times New Roman"/>
              </w:rPr>
              <w:t>(exact values only)</w:t>
            </w:r>
          </w:p>
        </w:tc>
        <w:tc>
          <w:tcPr>
            <w:tcW w:w="946" w:type="dxa"/>
          </w:tcPr>
          <w:p w14:paraId="3FE490C7" w14:textId="77777777" w:rsidR="006214B4" w:rsidRDefault="006214B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7837A2A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282B1C6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5D0AB1B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2</w:t>
            </w:r>
          </w:p>
          <w:p w14:paraId="1B91EA0C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D7DCAD2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4C546A5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532F57F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201AC1F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9252D91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8575D8F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029FBDC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CBB0346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0A022C4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FC4804A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98A3E2B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17EA069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29EB98B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5B159BB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1</w:t>
            </w:r>
          </w:p>
          <w:p w14:paraId="51CD69C4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5402252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9D86296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5B7174B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1</w:t>
            </w:r>
          </w:p>
          <w:p w14:paraId="529E4539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1A68583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0FE53E9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4778B8F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FDE8788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8B8E553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651C8F3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1</w:t>
            </w:r>
          </w:p>
          <w:p w14:paraId="68972778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A501E02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62143EB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E79CE1E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, B1</w:t>
            </w:r>
          </w:p>
          <w:p w14:paraId="65C23AFB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DDC74A2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7B507C8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DED3475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03F23CE4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9025CAD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1</w:t>
            </w:r>
          </w:p>
          <w:p w14:paraId="10AC017D" w14:textId="77777777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DE1F493" w14:textId="4E76ED1E" w:rsidR="00BB2FED" w:rsidRDefault="00BB2FED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1969" w:type="dxa"/>
          </w:tcPr>
          <w:p w14:paraId="07141225" w14:textId="77777777" w:rsidR="006214B4" w:rsidRDefault="006214B4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71E5EA00" w14:textId="77777777" w:rsidR="00BB2FED" w:rsidRDefault="00BB2FED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1C79490F" w14:textId="77777777" w:rsidR="00BB2FED" w:rsidRDefault="00BB2FED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4070A35D" w14:textId="19575D2A" w:rsidR="00BB2FED" w:rsidRDefault="00BB2FED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ll y values </w:t>
            </w:r>
            <w:r>
              <w:rPr>
                <w:rFonts w:ascii="Wingdings 2" w:eastAsia="Wingdings 2" w:hAnsi="Wingdings 2" w:cs="Wingdings 2"/>
              </w:rPr>
              <w:t></w:t>
            </w:r>
            <w:r>
              <w:rPr>
                <w:rFonts w:ascii="Times New Roman" w:hAnsi="Times New Roman" w:cs="Times New Roman"/>
              </w:rPr>
              <w:t xml:space="preserve"> (B1 for at least 5 </w:t>
            </w:r>
            <w:r>
              <w:rPr>
                <w:rFonts w:ascii="Wingdings 2" w:eastAsia="Wingdings 2" w:hAnsi="Wingdings 2" w:cs="Wingdings 2"/>
              </w:rPr>
              <w:t></w:t>
            </w:r>
            <w:r>
              <w:rPr>
                <w:rFonts w:ascii="Times New Roman" w:hAnsi="Times New Roman" w:cs="Times New Roman"/>
              </w:rPr>
              <w:t>)</w:t>
            </w:r>
          </w:p>
        </w:tc>
      </w:tr>
      <w:tr w:rsidR="006214B4" w:rsidRPr="00EF19F2" w14:paraId="19D471FE" w14:textId="77777777" w:rsidTr="00172C06">
        <w:tc>
          <w:tcPr>
            <w:tcW w:w="614" w:type="dxa"/>
          </w:tcPr>
          <w:p w14:paraId="4ADE2965" w14:textId="77777777" w:rsidR="006214B4" w:rsidRPr="00EF19F2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47E6D415" w14:textId="7C82583E" w:rsidR="006214B4" w:rsidRPr="00EF19F2" w:rsidRDefault="00EF19F2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46" w:type="dxa"/>
          </w:tcPr>
          <w:p w14:paraId="7D62F740" w14:textId="654D9998" w:rsidR="006214B4" w:rsidRPr="00EF19F2" w:rsidRDefault="00EF19F2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</w:t>
            </w:r>
          </w:p>
        </w:tc>
        <w:tc>
          <w:tcPr>
            <w:tcW w:w="1969" w:type="dxa"/>
          </w:tcPr>
          <w:p w14:paraId="58B45958" w14:textId="77777777" w:rsidR="006214B4" w:rsidRPr="00EF19F2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5D086FC0" w14:textId="77777777" w:rsidR="00F90E96" w:rsidRDefault="00F90E96">
      <w:r>
        <w:br w:type="page"/>
      </w:r>
    </w:p>
    <w:tbl>
      <w:tblPr>
        <w:tblStyle w:val="TableGrid"/>
        <w:tblW w:w="9935" w:type="dxa"/>
        <w:tblLook w:val="04A0" w:firstRow="1" w:lastRow="0" w:firstColumn="1" w:lastColumn="0" w:noHBand="0" w:noVBand="1"/>
      </w:tblPr>
      <w:tblGrid>
        <w:gridCol w:w="614"/>
        <w:gridCol w:w="6406"/>
        <w:gridCol w:w="946"/>
        <w:gridCol w:w="1969"/>
      </w:tblGrid>
      <w:tr w:rsidR="00D31F68" w:rsidRPr="006214B4" w14:paraId="0E452FBC" w14:textId="77777777" w:rsidTr="002A106D">
        <w:tc>
          <w:tcPr>
            <w:tcW w:w="614" w:type="dxa"/>
          </w:tcPr>
          <w:p w14:paraId="4FE7636E" w14:textId="77777777" w:rsidR="00F90E96" w:rsidRPr="006214B4" w:rsidRDefault="00F90E96" w:rsidP="002A106D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406" w:type="dxa"/>
          </w:tcPr>
          <w:p w14:paraId="7ADE4574" w14:textId="77777777" w:rsidR="00F90E96" w:rsidRPr="006214B4" w:rsidRDefault="00F90E96" w:rsidP="002A106D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46" w:type="dxa"/>
          </w:tcPr>
          <w:p w14:paraId="3C1B72D2" w14:textId="77777777" w:rsidR="00F90E96" w:rsidRPr="006214B4" w:rsidRDefault="00F90E96" w:rsidP="002A106D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1969" w:type="dxa"/>
          </w:tcPr>
          <w:p w14:paraId="0410A98D" w14:textId="77777777" w:rsidR="00F90E96" w:rsidRPr="006214B4" w:rsidRDefault="00F90E96" w:rsidP="002A106D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6214B4" w14:paraId="0AA5A1DD" w14:textId="77777777" w:rsidTr="00172C06">
        <w:tc>
          <w:tcPr>
            <w:tcW w:w="614" w:type="dxa"/>
          </w:tcPr>
          <w:p w14:paraId="228CA6B1" w14:textId="3C03134E" w:rsidR="006214B4" w:rsidRDefault="006214B4" w:rsidP="001A5DEB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77A0B34E" w14:textId="77777777" w:rsidR="006214B4" w:rsidRDefault="00F90E96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requency distribution table</w:t>
            </w:r>
          </w:p>
          <w:tbl>
            <w:tblPr>
              <w:tblStyle w:val="TableGrid"/>
              <w:tblW w:w="5889" w:type="dxa"/>
              <w:tblLook w:val="04A0" w:firstRow="1" w:lastRow="0" w:firstColumn="1" w:lastColumn="0" w:noHBand="0" w:noVBand="1"/>
            </w:tblPr>
            <w:tblGrid>
              <w:gridCol w:w="1041"/>
              <w:gridCol w:w="984"/>
              <w:gridCol w:w="709"/>
              <w:gridCol w:w="1425"/>
              <w:gridCol w:w="865"/>
              <w:gridCol w:w="865"/>
            </w:tblGrid>
            <w:tr w:rsidR="00207E72" w14:paraId="6C0E35D5" w14:textId="77777777" w:rsidTr="00207E72">
              <w:tc>
                <w:tcPr>
                  <w:tcW w:w="1041" w:type="dxa"/>
                </w:tcPr>
                <w:p w14:paraId="0DAD07C4" w14:textId="360226B7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Mass</w:t>
                  </w:r>
                </w:p>
              </w:tc>
              <w:tc>
                <w:tcPr>
                  <w:tcW w:w="984" w:type="dxa"/>
                </w:tcPr>
                <w:p w14:paraId="420F91D7" w14:textId="7FA02918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</m:oMath>
                  </m:oMathPara>
                </w:p>
              </w:tc>
              <w:tc>
                <w:tcPr>
                  <w:tcW w:w="709" w:type="dxa"/>
                </w:tcPr>
                <w:p w14:paraId="6A5AC250" w14:textId="73870C07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425" w:type="dxa"/>
                </w:tcPr>
                <w:p w14:paraId="36DD75C4" w14:textId="2A60FF5A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fx</m:t>
                      </m:r>
                    </m:oMath>
                  </m:oMathPara>
                </w:p>
              </w:tc>
              <w:tc>
                <w:tcPr>
                  <w:tcW w:w="865" w:type="dxa"/>
                </w:tcPr>
                <w:p w14:paraId="7AA229BB" w14:textId="1DA0B63E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eastAsia="Calibri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eastAsia="Calibri" w:hAnsi="Cambria Math" w:cs="Times New Roman"/>
                        </w:rPr>
                        <m:t>C.I.</m:t>
                      </m:r>
                    </m:oMath>
                  </m:oMathPara>
                </w:p>
              </w:tc>
              <w:tc>
                <w:tcPr>
                  <w:tcW w:w="865" w:type="dxa"/>
                </w:tcPr>
                <w:p w14:paraId="68FBBFF6" w14:textId="793829A2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f.d.</m:t>
                      </m:r>
                    </m:oMath>
                  </m:oMathPara>
                </w:p>
              </w:tc>
            </w:tr>
            <w:tr w:rsidR="00207E72" w14:paraId="18C93607" w14:textId="77777777" w:rsidTr="00207E72">
              <w:tc>
                <w:tcPr>
                  <w:tcW w:w="1041" w:type="dxa"/>
                </w:tcPr>
                <w:p w14:paraId="783414D3" w14:textId="7AFF9D8F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5 – 14</w:t>
                  </w:r>
                </w:p>
              </w:tc>
              <w:tc>
                <w:tcPr>
                  <w:tcW w:w="984" w:type="dxa"/>
                </w:tcPr>
                <w:p w14:paraId="010FEAF3" w14:textId="0648050A" w:rsidR="00207E72" w:rsidRDefault="00207E72" w:rsidP="00207E72">
                  <w:pPr>
                    <w:pStyle w:val="NoSpacing"/>
                    <w:spacing w:line="276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oMath>
                  </m:oMathPara>
                </w:p>
              </w:tc>
              <w:tc>
                <w:tcPr>
                  <w:tcW w:w="709" w:type="dxa"/>
                </w:tcPr>
                <w:p w14:paraId="5AB52F56" w14:textId="5240D855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9.5</m:t>
                      </m:r>
                    </m:oMath>
                  </m:oMathPara>
                </w:p>
              </w:tc>
              <w:tc>
                <w:tcPr>
                  <w:tcW w:w="1425" w:type="dxa"/>
                </w:tcPr>
                <w:p w14:paraId="73E5E5E2" w14:textId="36AB47FE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9</m:t>
                      </m:r>
                    </m:oMath>
                  </m:oMathPara>
                </w:p>
              </w:tc>
              <w:tc>
                <w:tcPr>
                  <w:tcW w:w="865" w:type="dxa"/>
                </w:tcPr>
                <w:p w14:paraId="25C28E80" w14:textId="3C148A95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0</m:t>
                      </m:r>
                    </m:oMath>
                  </m:oMathPara>
                </w:p>
              </w:tc>
              <w:tc>
                <w:tcPr>
                  <w:tcW w:w="865" w:type="dxa"/>
                </w:tcPr>
                <w:p w14:paraId="55B10D21" w14:textId="3BB02E20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0.2</m:t>
                      </m:r>
                    </m:oMath>
                  </m:oMathPara>
                </w:p>
              </w:tc>
            </w:tr>
            <w:tr w:rsidR="00207E72" w14:paraId="3F2F7258" w14:textId="77777777" w:rsidTr="00207E72">
              <w:tc>
                <w:tcPr>
                  <w:tcW w:w="1041" w:type="dxa"/>
                </w:tcPr>
                <w:p w14:paraId="7A2A6A14" w14:textId="166DE6CE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15 – 29 </w:t>
                  </w:r>
                </w:p>
              </w:tc>
              <w:tc>
                <w:tcPr>
                  <w:tcW w:w="984" w:type="dxa"/>
                </w:tcPr>
                <w:p w14:paraId="483482AB" w14:textId="5F563FDC" w:rsidR="00207E72" w:rsidRDefault="00207E72" w:rsidP="00207E72">
                  <w:pPr>
                    <w:pStyle w:val="NoSpacing"/>
                    <w:spacing w:line="276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2</m:t>
                      </m:r>
                    </m:oMath>
                  </m:oMathPara>
                </w:p>
              </w:tc>
              <w:tc>
                <w:tcPr>
                  <w:tcW w:w="709" w:type="dxa"/>
                </w:tcPr>
                <w:p w14:paraId="2185A846" w14:textId="5B954077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22</m:t>
                      </m:r>
                    </m:oMath>
                  </m:oMathPara>
                </w:p>
              </w:tc>
              <w:tc>
                <w:tcPr>
                  <w:tcW w:w="1425" w:type="dxa"/>
                </w:tcPr>
                <w:p w14:paraId="1F954A37" w14:textId="0011096D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264</m:t>
                      </m:r>
                    </m:oMath>
                  </m:oMathPara>
                </w:p>
              </w:tc>
              <w:tc>
                <w:tcPr>
                  <w:tcW w:w="865" w:type="dxa"/>
                </w:tcPr>
                <w:p w14:paraId="713C6482" w14:textId="5BC13123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5</m:t>
                      </m:r>
                    </m:oMath>
                  </m:oMathPara>
                </w:p>
              </w:tc>
              <w:tc>
                <w:tcPr>
                  <w:tcW w:w="865" w:type="dxa"/>
                </w:tcPr>
                <w:p w14:paraId="3D4CF014" w14:textId="70416A38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0.8</m:t>
                      </m:r>
                    </m:oMath>
                  </m:oMathPara>
                </w:p>
              </w:tc>
            </w:tr>
            <w:tr w:rsidR="00207E72" w14:paraId="00A970D5" w14:textId="77777777" w:rsidTr="00207E72">
              <w:tc>
                <w:tcPr>
                  <w:tcW w:w="1041" w:type="dxa"/>
                </w:tcPr>
                <w:p w14:paraId="1A42632D" w14:textId="09D5D224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30 – 49</w:t>
                  </w:r>
                </w:p>
              </w:tc>
              <w:tc>
                <w:tcPr>
                  <w:tcW w:w="984" w:type="dxa"/>
                </w:tcPr>
                <w:p w14:paraId="7FE37A94" w14:textId="53C9C393" w:rsidR="00207E72" w:rsidRDefault="00207E72" w:rsidP="00207E72">
                  <w:pPr>
                    <w:pStyle w:val="NoSpacing"/>
                    <w:spacing w:line="276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24</m:t>
                      </m:r>
                    </m:oMath>
                  </m:oMathPara>
                </w:p>
              </w:tc>
              <w:tc>
                <w:tcPr>
                  <w:tcW w:w="709" w:type="dxa"/>
                </w:tcPr>
                <w:p w14:paraId="54E279AC" w14:textId="5B36DBDE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39.5</m:t>
                      </m:r>
                    </m:oMath>
                  </m:oMathPara>
                </w:p>
              </w:tc>
              <w:tc>
                <w:tcPr>
                  <w:tcW w:w="1425" w:type="dxa"/>
                </w:tcPr>
                <w:p w14:paraId="0F62A9B5" w14:textId="6747B286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948</m:t>
                      </m:r>
                    </m:oMath>
                  </m:oMathPara>
                </w:p>
              </w:tc>
              <w:tc>
                <w:tcPr>
                  <w:tcW w:w="865" w:type="dxa"/>
                </w:tcPr>
                <w:p w14:paraId="608A763B" w14:textId="3CE179E6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20</m:t>
                      </m:r>
                    </m:oMath>
                  </m:oMathPara>
                </w:p>
              </w:tc>
              <w:tc>
                <w:tcPr>
                  <w:tcW w:w="865" w:type="dxa"/>
                </w:tcPr>
                <w:p w14:paraId="57153FA5" w14:textId="0EA1AEE4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.2</m:t>
                      </m:r>
                    </m:oMath>
                  </m:oMathPara>
                </w:p>
              </w:tc>
            </w:tr>
            <w:tr w:rsidR="00207E72" w14:paraId="2FD459CA" w14:textId="77777777" w:rsidTr="00207E72">
              <w:tc>
                <w:tcPr>
                  <w:tcW w:w="1041" w:type="dxa"/>
                </w:tcPr>
                <w:p w14:paraId="7F5A3D65" w14:textId="3B9A9EC5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50 – 54</w:t>
                  </w:r>
                </w:p>
              </w:tc>
              <w:tc>
                <w:tcPr>
                  <w:tcW w:w="984" w:type="dxa"/>
                </w:tcPr>
                <w:p w14:paraId="43F2375D" w14:textId="61661EBA" w:rsidR="00207E72" w:rsidRDefault="00207E72" w:rsidP="00207E72">
                  <w:pPr>
                    <w:pStyle w:val="NoSpacing"/>
                    <w:spacing w:line="276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0</m:t>
                      </m:r>
                    </m:oMath>
                  </m:oMathPara>
                </w:p>
              </w:tc>
              <w:tc>
                <w:tcPr>
                  <w:tcW w:w="709" w:type="dxa"/>
                </w:tcPr>
                <w:p w14:paraId="3E42D0EA" w14:textId="5540AFA7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52</m:t>
                      </m:r>
                    </m:oMath>
                  </m:oMathPara>
                </w:p>
              </w:tc>
              <w:tc>
                <w:tcPr>
                  <w:tcW w:w="1425" w:type="dxa"/>
                </w:tcPr>
                <w:p w14:paraId="24556A97" w14:textId="57C20324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520</m:t>
                      </m:r>
                    </m:oMath>
                  </m:oMathPara>
                </w:p>
              </w:tc>
              <w:tc>
                <w:tcPr>
                  <w:tcW w:w="865" w:type="dxa"/>
                </w:tcPr>
                <w:p w14:paraId="39A8E6E3" w14:textId="0DEC9DB0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oMath>
                  </m:oMathPara>
                </w:p>
              </w:tc>
              <w:tc>
                <w:tcPr>
                  <w:tcW w:w="865" w:type="dxa"/>
                </w:tcPr>
                <w:p w14:paraId="7BE6E490" w14:textId="7583FFBE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2.0</m:t>
                      </m:r>
                    </m:oMath>
                  </m:oMathPara>
                </w:p>
              </w:tc>
            </w:tr>
            <w:tr w:rsidR="00207E72" w14:paraId="349A58ED" w14:textId="77777777" w:rsidTr="00207E72">
              <w:tc>
                <w:tcPr>
                  <w:tcW w:w="1041" w:type="dxa"/>
                </w:tcPr>
                <w:p w14:paraId="0085555B" w14:textId="2A8E330E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55 – 62 </w:t>
                  </w:r>
                </w:p>
              </w:tc>
              <w:tc>
                <w:tcPr>
                  <w:tcW w:w="984" w:type="dxa"/>
                </w:tcPr>
                <w:p w14:paraId="162835AA" w14:textId="44974678" w:rsidR="00207E72" w:rsidRDefault="00207E72" w:rsidP="00207E72">
                  <w:pPr>
                    <w:pStyle w:val="NoSpacing"/>
                    <w:spacing w:line="276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oMath>
                  </m:oMathPara>
                </w:p>
              </w:tc>
              <w:tc>
                <w:tcPr>
                  <w:tcW w:w="709" w:type="dxa"/>
                </w:tcPr>
                <w:p w14:paraId="1F9F77AE" w14:textId="58C31809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58.5</m:t>
                      </m:r>
                    </m:oMath>
                  </m:oMathPara>
                </w:p>
              </w:tc>
              <w:tc>
                <w:tcPr>
                  <w:tcW w:w="1425" w:type="dxa"/>
                </w:tcPr>
                <w:p w14:paraId="43BF00AD" w14:textId="49C4B9C6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2</m:t>
                      </m:r>
                    </m:oMath>
                  </m:oMathPara>
                </w:p>
              </w:tc>
              <w:tc>
                <w:tcPr>
                  <w:tcW w:w="865" w:type="dxa"/>
                </w:tcPr>
                <w:p w14:paraId="01472078" w14:textId="38330AC5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8</m:t>
                      </m:r>
                    </m:oMath>
                  </m:oMathPara>
                </w:p>
              </w:tc>
              <w:tc>
                <w:tcPr>
                  <w:tcW w:w="865" w:type="dxa"/>
                </w:tcPr>
                <w:p w14:paraId="1189C05C" w14:textId="5AA10529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.5</m:t>
                      </m:r>
                    </m:oMath>
                  </m:oMathPara>
                </w:p>
              </w:tc>
            </w:tr>
            <w:tr w:rsidR="00207E72" w14:paraId="30ECB5C8" w14:textId="77777777" w:rsidTr="00207E72">
              <w:tc>
                <w:tcPr>
                  <w:tcW w:w="1041" w:type="dxa"/>
                </w:tcPr>
                <w:p w14:paraId="205245AE" w14:textId="77777777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0F47E5ED" w14:textId="4EA770DF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Ʃf</w:t>
                  </w:r>
                  <m:oMath>
                    <m:r>
                      <w:rPr>
                        <w:rFonts w:ascii="Cambria Math" w:hAnsi="Cambria Math" w:cs="Times New Roman"/>
                      </w:rPr>
                      <m:t>=50</m:t>
                    </m:r>
                  </m:oMath>
                </w:p>
              </w:tc>
              <w:tc>
                <w:tcPr>
                  <w:tcW w:w="709" w:type="dxa"/>
                </w:tcPr>
                <w:p w14:paraId="544C7409" w14:textId="77777777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425" w:type="dxa"/>
                </w:tcPr>
                <w:p w14:paraId="140C6D4A" w14:textId="2BBB7A2B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Ʃf</w:t>
                  </w:r>
                  <m:oMath>
                    <m:r>
                      <w:rPr>
                        <w:rFonts w:ascii="Cambria Math" w:hAnsi="Cambria Math" w:cs="Times New Roman"/>
                      </w:rPr>
                      <m:t>x=2453</m:t>
                    </m:r>
                  </m:oMath>
                </w:p>
              </w:tc>
              <w:tc>
                <w:tcPr>
                  <w:tcW w:w="865" w:type="dxa"/>
                </w:tcPr>
                <w:p w14:paraId="66D25545" w14:textId="77777777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865" w:type="dxa"/>
                </w:tcPr>
                <w:p w14:paraId="3BC97890" w14:textId="20B55032" w:rsidR="00207E72" w:rsidRDefault="00207E72" w:rsidP="00207E72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</w:tr>
          </w:tbl>
          <w:p w14:paraId="38204266" w14:textId="77777777" w:rsidR="00F90E96" w:rsidRDefault="00F90E96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24F5EE1" w14:textId="0D786AD4" w:rsidR="00207E72" w:rsidRDefault="00207E72" w:rsidP="00207E72">
            <w:pPr>
              <w:pStyle w:val="NoSpacing"/>
              <w:numPr>
                <w:ilvl w:val="0"/>
                <w:numId w:val="7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Mean </w:t>
            </w:r>
            <w:r w:rsidRPr="00207E72">
              <w:rPr>
                <w:rFonts w:ascii="Times New Roman" w:hAnsi="Times New Roman" w:cs="Times New Roman"/>
                <w:position w:val="-24"/>
              </w:rPr>
              <w:object w:dxaOrig="1560" w:dyaOrig="620" w14:anchorId="0487E82B">
                <v:shape id="_x0000_i1140" type="#_x0000_t75" style="width:78pt;height:30.75pt" o:ole="">
                  <v:imagedata r:id="rId237" o:title=""/>
                </v:shape>
                <o:OLEObject Type="Embed" ProgID="Equation.DSMT4" ShapeID="_x0000_i1140" DrawAspect="Content" ObjectID="_1782814642" r:id="rId238"/>
              </w:object>
            </w:r>
          </w:p>
          <w:p w14:paraId="15C14EDB" w14:textId="6E0A1E38" w:rsidR="005D4CA8" w:rsidRDefault="005D4CA8" w:rsidP="00207E72">
            <w:pPr>
              <w:pStyle w:val="NoSpacing"/>
              <w:numPr>
                <w:ilvl w:val="0"/>
                <w:numId w:val="7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requency polygon</w:t>
            </w:r>
          </w:p>
          <w:tbl>
            <w:tblPr>
              <w:tblStyle w:val="TableGrid"/>
              <w:tblW w:w="4961" w:type="dxa"/>
              <w:tblLook w:val="04A0" w:firstRow="1" w:lastRow="0" w:firstColumn="1" w:lastColumn="0" w:noHBand="0" w:noVBand="1"/>
            </w:tblPr>
            <w:tblGrid>
              <w:gridCol w:w="1041"/>
              <w:gridCol w:w="984"/>
              <w:gridCol w:w="1206"/>
              <w:gridCol w:w="865"/>
              <w:gridCol w:w="865"/>
            </w:tblGrid>
            <w:tr w:rsidR="005D4CA8" w14:paraId="1E9E3436" w14:textId="77777777" w:rsidTr="005D4CA8">
              <w:tc>
                <w:tcPr>
                  <w:tcW w:w="1041" w:type="dxa"/>
                </w:tcPr>
                <w:p w14:paraId="0A3EEECB" w14:textId="7777777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Mass</w:t>
                  </w:r>
                </w:p>
              </w:tc>
              <w:tc>
                <w:tcPr>
                  <w:tcW w:w="984" w:type="dxa"/>
                </w:tcPr>
                <w:p w14:paraId="2B5BA8B4" w14:textId="7777777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</m:oMath>
                  </m:oMathPara>
                </w:p>
              </w:tc>
              <w:tc>
                <w:tcPr>
                  <w:tcW w:w="1206" w:type="dxa"/>
                </w:tcPr>
                <w:p w14:paraId="27BB836D" w14:textId="16CCA66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eastAsia="Calibri" w:hAnsi="Times New Roman" w:cs="Times New Roman"/>
                    </w:rPr>
                  </w:pPr>
                  <w:r>
                    <w:rPr>
                      <w:rFonts w:ascii="Times New Roman" w:eastAsia="Calibri" w:hAnsi="Times New Roman" w:cs="Times New Roman"/>
                    </w:rPr>
                    <w:t>Limits</w:t>
                  </w:r>
                </w:p>
              </w:tc>
              <w:tc>
                <w:tcPr>
                  <w:tcW w:w="865" w:type="dxa"/>
                </w:tcPr>
                <w:p w14:paraId="3F082282" w14:textId="0E1A730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eastAsia="Calibri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eastAsia="Calibri" w:hAnsi="Cambria Math" w:cs="Times New Roman"/>
                        </w:rPr>
                        <m:t>C.I.</m:t>
                      </m:r>
                    </m:oMath>
                  </m:oMathPara>
                </w:p>
              </w:tc>
              <w:tc>
                <w:tcPr>
                  <w:tcW w:w="865" w:type="dxa"/>
                </w:tcPr>
                <w:p w14:paraId="3620AD1E" w14:textId="7777777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f.d.</m:t>
                      </m:r>
                    </m:oMath>
                  </m:oMathPara>
                </w:p>
              </w:tc>
            </w:tr>
            <w:tr w:rsidR="005D4CA8" w14:paraId="7ECBBF3E" w14:textId="77777777" w:rsidTr="005D4CA8">
              <w:tc>
                <w:tcPr>
                  <w:tcW w:w="1041" w:type="dxa"/>
                </w:tcPr>
                <w:p w14:paraId="3645CD11" w14:textId="7777777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5 – 14</w:t>
                  </w:r>
                </w:p>
              </w:tc>
              <w:tc>
                <w:tcPr>
                  <w:tcW w:w="984" w:type="dxa"/>
                </w:tcPr>
                <w:p w14:paraId="2ED8C9A9" w14:textId="77777777" w:rsidR="005D4CA8" w:rsidRDefault="005D4CA8" w:rsidP="005D4CA8">
                  <w:pPr>
                    <w:pStyle w:val="NoSpacing"/>
                    <w:spacing w:line="276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oMath>
                  </m:oMathPara>
                </w:p>
              </w:tc>
              <w:tc>
                <w:tcPr>
                  <w:tcW w:w="1206" w:type="dxa"/>
                </w:tcPr>
                <w:p w14:paraId="2347660D" w14:textId="2A40159A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eastAsia="Calibri" w:hAnsi="Times New Roman" w:cs="Times New Roman"/>
                    </w:rPr>
                  </w:pPr>
                  <w:r>
                    <w:rPr>
                      <w:rFonts w:ascii="Times New Roman" w:eastAsia="Calibri" w:hAnsi="Times New Roman" w:cs="Times New Roman"/>
                    </w:rPr>
                    <w:t>4.5 – 14.5</w:t>
                  </w:r>
                </w:p>
              </w:tc>
              <w:tc>
                <w:tcPr>
                  <w:tcW w:w="865" w:type="dxa"/>
                </w:tcPr>
                <w:p w14:paraId="02FB6CE5" w14:textId="5FADA2B2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0</m:t>
                      </m:r>
                    </m:oMath>
                  </m:oMathPara>
                </w:p>
              </w:tc>
              <w:tc>
                <w:tcPr>
                  <w:tcW w:w="865" w:type="dxa"/>
                </w:tcPr>
                <w:p w14:paraId="028D38E1" w14:textId="7777777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0.2</m:t>
                      </m:r>
                    </m:oMath>
                  </m:oMathPara>
                </w:p>
              </w:tc>
            </w:tr>
            <w:tr w:rsidR="005D4CA8" w14:paraId="0790D9AC" w14:textId="77777777" w:rsidTr="005D4CA8">
              <w:tc>
                <w:tcPr>
                  <w:tcW w:w="1041" w:type="dxa"/>
                </w:tcPr>
                <w:p w14:paraId="6974A481" w14:textId="7777777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15 – 29 </w:t>
                  </w:r>
                </w:p>
              </w:tc>
              <w:tc>
                <w:tcPr>
                  <w:tcW w:w="984" w:type="dxa"/>
                </w:tcPr>
                <w:p w14:paraId="3AD7CC4B" w14:textId="77777777" w:rsidR="005D4CA8" w:rsidRDefault="005D4CA8" w:rsidP="005D4CA8">
                  <w:pPr>
                    <w:pStyle w:val="NoSpacing"/>
                    <w:spacing w:line="276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2</m:t>
                      </m:r>
                    </m:oMath>
                  </m:oMathPara>
                </w:p>
              </w:tc>
              <w:tc>
                <w:tcPr>
                  <w:tcW w:w="1206" w:type="dxa"/>
                </w:tcPr>
                <w:p w14:paraId="20B82B12" w14:textId="764333F3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eastAsia="Calibri" w:hAnsi="Times New Roman" w:cs="Times New Roman"/>
                    </w:rPr>
                  </w:pPr>
                  <w:r>
                    <w:rPr>
                      <w:rFonts w:ascii="Times New Roman" w:eastAsia="Calibri" w:hAnsi="Times New Roman" w:cs="Times New Roman"/>
                    </w:rPr>
                    <w:t>14.5 – 29.5</w:t>
                  </w:r>
                </w:p>
              </w:tc>
              <w:tc>
                <w:tcPr>
                  <w:tcW w:w="865" w:type="dxa"/>
                </w:tcPr>
                <w:p w14:paraId="1D04C313" w14:textId="0522BCF8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5</m:t>
                      </m:r>
                    </m:oMath>
                  </m:oMathPara>
                </w:p>
              </w:tc>
              <w:tc>
                <w:tcPr>
                  <w:tcW w:w="865" w:type="dxa"/>
                </w:tcPr>
                <w:p w14:paraId="5ABC5EE2" w14:textId="7777777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0.8</m:t>
                      </m:r>
                    </m:oMath>
                  </m:oMathPara>
                </w:p>
              </w:tc>
            </w:tr>
            <w:tr w:rsidR="005D4CA8" w14:paraId="0BA45082" w14:textId="77777777" w:rsidTr="005D4CA8">
              <w:tc>
                <w:tcPr>
                  <w:tcW w:w="1041" w:type="dxa"/>
                </w:tcPr>
                <w:p w14:paraId="5AFB5F98" w14:textId="7777777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30 – 49</w:t>
                  </w:r>
                </w:p>
              </w:tc>
              <w:tc>
                <w:tcPr>
                  <w:tcW w:w="984" w:type="dxa"/>
                </w:tcPr>
                <w:p w14:paraId="788F2853" w14:textId="77777777" w:rsidR="005D4CA8" w:rsidRDefault="005D4CA8" w:rsidP="005D4CA8">
                  <w:pPr>
                    <w:pStyle w:val="NoSpacing"/>
                    <w:spacing w:line="276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24</m:t>
                      </m:r>
                    </m:oMath>
                  </m:oMathPara>
                </w:p>
              </w:tc>
              <w:tc>
                <w:tcPr>
                  <w:tcW w:w="1206" w:type="dxa"/>
                </w:tcPr>
                <w:p w14:paraId="788C4051" w14:textId="7CDCA7DE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eastAsia="Calibri" w:hAnsi="Times New Roman" w:cs="Times New Roman"/>
                    </w:rPr>
                  </w:pPr>
                  <w:r>
                    <w:rPr>
                      <w:rFonts w:ascii="Times New Roman" w:eastAsia="Calibri" w:hAnsi="Times New Roman" w:cs="Times New Roman"/>
                    </w:rPr>
                    <w:t xml:space="preserve">29.5 – 49.5 </w:t>
                  </w:r>
                </w:p>
              </w:tc>
              <w:tc>
                <w:tcPr>
                  <w:tcW w:w="865" w:type="dxa"/>
                </w:tcPr>
                <w:p w14:paraId="2D826353" w14:textId="54591520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20</m:t>
                      </m:r>
                    </m:oMath>
                  </m:oMathPara>
                </w:p>
              </w:tc>
              <w:tc>
                <w:tcPr>
                  <w:tcW w:w="865" w:type="dxa"/>
                </w:tcPr>
                <w:p w14:paraId="7E292604" w14:textId="7777777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.2</m:t>
                      </m:r>
                    </m:oMath>
                  </m:oMathPara>
                </w:p>
              </w:tc>
            </w:tr>
            <w:tr w:rsidR="005D4CA8" w14:paraId="22A74D42" w14:textId="77777777" w:rsidTr="005D4CA8">
              <w:tc>
                <w:tcPr>
                  <w:tcW w:w="1041" w:type="dxa"/>
                </w:tcPr>
                <w:p w14:paraId="39B131D1" w14:textId="7777777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50 – 54</w:t>
                  </w:r>
                </w:p>
              </w:tc>
              <w:tc>
                <w:tcPr>
                  <w:tcW w:w="984" w:type="dxa"/>
                </w:tcPr>
                <w:p w14:paraId="5DD0E74E" w14:textId="77777777" w:rsidR="005D4CA8" w:rsidRDefault="005D4CA8" w:rsidP="005D4CA8">
                  <w:pPr>
                    <w:pStyle w:val="NoSpacing"/>
                    <w:spacing w:line="276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0</m:t>
                      </m:r>
                    </m:oMath>
                  </m:oMathPara>
                </w:p>
              </w:tc>
              <w:tc>
                <w:tcPr>
                  <w:tcW w:w="1206" w:type="dxa"/>
                </w:tcPr>
                <w:p w14:paraId="1F38D046" w14:textId="6F6D6520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eastAsia="Calibri" w:hAnsi="Times New Roman" w:cs="Times New Roman"/>
                    </w:rPr>
                  </w:pPr>
                  <w:r>
                    <w:rPr>
                      <w:rFonts w:ascii="Times New Roman" w:eastAsia="Calibri" w:hAnsi="Times New Roman" w:cs="Times New Roman"/>
                    </w:rPr>
                    <w:t>49.5 – 54.5</w:t>
                  </w:r>
                </w:p>
              </w:tc>
              <w:tc>
                <w:tcPr>
                  <w:tcW w:w="865" w:type="dxa"/>
                </w:tcPr>
                <w:p w14:paraId="26B23830" w14:textId="378C5F82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oMath>
                  </m:oMathPara>
                </w:p>
              </w:tc>
              <w:tc>
                <w:tcPr>
                  <w:tcW w:w="865" w:type="dxa"/>
                </w:tcPr>
                <w:p w14:paraId="1E223DBD" w14:textId="7777777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2.0</m:t>
                      </m:r>
                    </m:oMath>
                  </m:oMathPara>
                </w:p>
              </w:tc>
            </w:tr>
            <w:tr w:rsidR="005D4CA8" w14:paraId="5AE903C5" w14:textId="77777777" w:rsidTr="005D4CA8">
              <w:tc>
                <w:tcPr>
                  <w:tcW w:w="1041" w:type="dxa"/>
                </w:tcPr>
                <w:p w14:paraId="074BAF67" w14:textId="7777777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55 – 62 </w:t>
                  </w:r>
                </w:p>
              </w:tc>
              <w:tc>
                <w:tcPr>
                  <w:tcW w:w="984" w:type="dxa"/>
                </w:tcPr>
                <w:p w14:paraId="7D94AE66" w14:textId="77777777" w:rsidR="005D4CA8" w:rsidRDefault="005D4CA8" w:rsidP="005D4CA8">
                  <w:pPr>
                    <w:pStyle w:val="NoSpacing"/>
                    <w:spacing w:line="276" w:lineRule="auto"/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oMath>
                  </m:oMathPara>
                </w:p>
              </w:tc>
              <w:tc>
                <w:tcPr>
                  <w:tcW w:w="1206" w:type="dxa"/>
                </w:tcPr>
                <w:p w14:paraId="0E0EBA99" w14:textId="77DF1131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eastAsia="Calibri" w:hAnsi="Times New Roman" w:cs="Times New Roman"/>
                    </w:rPr>
                  </w:pPr>
                  <w:r>
                    <w:rPr>
                      <w:rFonts w:ascii="Times New Roman" w:eastAsia="Calibri" w:hAnsi="Times New Roman" w:cs="Times New Roman"/>
                    </w:rPr>
                    <w:t xml:space="preserve">54.5 – 62.5 </w:t>
                  </w:r>
                </w:p>
              </w:tc>
              <w:tc>
                <w:tcPr>
                  <w:tcW w:w="865" w:type="dxa"/>
                </w:tcPr>
                <w:p w14:paraId="56251C89" w14:textId="619AE34C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8</m:t>
                      </m:r>
                    </m:oMath>
                  </m:oMathPara>
                </w:p>
              </w:tc>
              <w:tc>
                <w:tcPr>
                  <w:tcW w:w="865" w:type="dxa"/>
                </w:tcPr>
                <w:p w14:paraId="68C4A489" w14:textId="7777777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1.5</m:t>
                      </m:r>
                    </m:oMath>
                  </m:oMathPara>
                </w:p>
              </w:tc>
            </w:tr>
            <w:tr w:rsidR="005D4CA8" w14:paraId="676A21AB" w14:textId="77777777" w:rsidTr="005D4CA8">
              <w:tc>
                <w:tcPr>
                  <w:tcW w:w="1041" w:type="dxa"/>
                </w:tcPr>
                <w:p w14:paraId="38427AE7" w14:textId="7777777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984" w:type="dxa"/>
                </w:tcPr>
                <w:p w14:paraId="6971BDB1" w14:textId="7777777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Ʃf</w:t>
                  </w:r>
                  <m:oMath>
                    <m:r>
                      <w:rPr>
                        <w:rFonts w:ascii="Cambria Math" w:hAnsi="Cambria Math" w:cs="Times New Roman"/>
                      </w:rPr>
                      <m:t>=50</m:t>
                    </m:r>
                  </m:oMath>
                </w:p>
              </w:tc>
              <w:tc>
                <w:tcPr>
                  <w:tcW w:w="1206" w:type="dxa"/>
                </w:tcPr>
                <w:p w14:paraId="6DF40D33" w14:textId="7777777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865" w:type="dxa"/>
                </w:tcPr>
                <w:p w14:paraId="1AED4BBF" w14:textId="661926D8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865" w:type="dxa"/>
                </w:tcPr>
                <w:p w14:paraId="1C7FA1AD" w14:textId="77777777" w:rsidR="005D4CA8" w:rsidRDefault="005D4CA8" w:rsidP="005D4CA8">
                  <w:pPr>
                    <w:pStyle w:val="NoSpacing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</w:tr>
          </w:tbl>
          <w:p w14:paraId="090B1C07" w14:textId="77777777" w:rsidR="005D4CA8" w:rsidRDefault="005D4CA8" w:rsidP="005D4CA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</w:p>
          <w:p w14:paraId="64C67269" w14:textId="3151BEC4" w:rsidR="00D31F68" w:rsidRDefault="00C322A2" w:rsidP="00D31F68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28103AA0" wp14:editId="4CFAEA15">
                  <wp:extent cx="3581400" cy="1904341"/>
                  <wp:effectExtent l="0" t="0" r="0" b="1270"/>
                  <wp:docPr id="54333060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3330600" name=""/>
                          <pic:cNvPicPr/>
                        </pic:nvPicPr>
                        <pic:blipFill>
                          <a:blip r:embed="rId2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89096" cy="1908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46C9A3" w14:textId="1FEB070C" w:rsidR="005D4CA8" w:rsidRDefault="00D31F68" w:rsidP="00207E72">
            <w:pPr>
              <w:pStyle w:val="NoSpacing"/>
              <w:numPr>
                <w:ilvl w:val="0"/>
                <w:numId w:val="7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rea of bars</w:t>
            </w:r>
          </w:p>
          <w:p w14:paraId="64CD5097" w14:textId="469BCFF8" w:rsidR="00D31F68" w:rsidRDefault="00C322A2" w:rsidP="00D31F6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C322A2">
              <w:rPr>
                <w:rFonts w:ascii="Times New Roman" w:hAnsi="Times New Roman" w:cs="Times New Roman"/>
                <w:position w:val="-14"/>
              </w:rPr>
              <w:object w:dxaOrig="4740" w:dyaOrig="400" w14:anchorId="7D55D898">
                <v:shape id="_x0000_i1141" type="#_x0000_t75" style="width:237pt;height:20.25pt" o:ole="">
                  <v:imagedata r:id="rId240" o:title=""/>
                </v:shape>
                <o:OLEObject Type="Embed" ProgID="Equation.DSMT4" ShapeID="_x0000_i1141" DrawAspect="Content" ObjectID="_1782814643" r:id="rId241"/>
              </w:object>
            </w:r>
          </w:p>
          <w:p w14:paraId="509D5004" w14:textId="6BEBC57E" w:rsidR="00C322A2" w:rsidRDefault="00C322A2" w:rsidP="00D31F6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C322A2">
              <w:rPr>
                <w:rFonts w:ascii="Times New Roman" w:hAnsi="Times New Roman" w:cs="Times New Roman"/>
                <w:position w:val="-6"/>
              </w:rPr>
              <w:object w:dxaOrig="3320" w:dyaOrig="279" w14:anchorId="42AAF721">
                <v:shape id="_x0000_i1142" type="#_x0000_t75" style="width:165.75pt;height:14.25pt" o:ole="">
                  <v:imagedata r:id="rId242" o:title=""/>
                </v:shape>
                <o:OLEObject Type="Embed" ProgID="Equation.DSMT4" ShapeID="_x0000_i1142" DrawAspect="Content" ObjectID="_1782814644" r:id="rId243"/>
              </w:object>
            </w:r>
          </w:p>
          <w:p w14:paraId="754C1A23" w14:textId="076C0CCA" w:rsidR="00C322A2" w:rsidRDefault="00C322A2" w:rsidP="00D31F6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Median </w:t>
            </w:r>
            <w:r w:rsidRPr="00C322A2">
              <w:rPr>
                <w:rFonts w:ascii="Times New Roman" w:hAnsi="Times New Roman" w:cs="Times New Roman"/>
                <w:position w:val="-24"/>
              </w:rPr>
              <w:object w:dxaOrig="1240" w:dyaOrig="620" w14:anchorId="4182E21B">
                <v:shape id="_x0000_i1143" type="#_x0000_t75" style="width:62.25pt;height:30.75pt" o:ole="">
                  <v:imagedata r:id="rId244" o:title=""/>
                </v:shape>
                <o:OLEObject Type="Embed" ProgID="Equation.DSMT4" ShapeID="_x0000_i1143" DrawAspect="Content" ObjectID="_1782814645" r:id="rId245"/>
              </w:object>
            </w:r>
          </w:p>
          <w:p w14:paraId="666DF78D" w14:textId="5BDC1149" w:rsidR="00C322A2" w:rsidRDefault="00C322A2" w:rsidP="00D31F6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C322A2">
              <w:rPr>
                <w:rFonts w:ascii="Times New Roman" w:hAnsi="Times New Roman" w:cs="Times New Roman"/>
                <w:position w:val="-6"/>
              </w:rPr>
              <w:object w:dxaOrig="2000" w:dyaOrig="279" w14:anchorId="3671E757">
                <v:shape id="_x0000_i1144" type="#_x0000_t75" style="width:99.75pt;height:14.25pt" o:ole="">
                  <v:imagedata r:id="rId246" o:title=""/>
                </v:shape>
                <o:OLEObject Type="Embed" ProgID="Equation.DSMT4" ShapeID="_x0000_i1144" DrawAspect="Content" ObjectID="_1782814646" r:id="rId247"/>
              </w:object>
            </w:r>
          </w:p>
          <w:p w14:paraId="4931A04C" w14:textId="77777777" w:rsidR="00F90E96" w:rsidRDefault="00C322A2" w:rsidP="00C322A2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C322A2">
              <w:rPr>
                <w:rFonts w:ascii="Times New Roman" w:hAnsi="Times New Roman" w:cs="Times New Roman"/>
                <w:position w:val="-24"/>
              </w:rPr>
              <w:object w:dxaOrig="3000" w:dyaOrig="620" w14:anchorId="1E1A9983">
                <v:shape id="_x0000_i1145" type="#_x0000_t75" style="width:150pt;height:30.75pt" o:ole="">
                  <v:imagedata r:id="rId248" o:title=""/>
                </v:shape>
                <o:OLEObject Type="Embed" ProgID="Equation.DSMT4" ShapeID="_x0000_i1145" DrawAspect="Content" ObjectID="_1782814647" r:id="rId249"/>
              </w:object>
            </w:r>
          </w:p>
          <w:p w14:paraId="08E3A228" w14:textId="2C211DD5" w:rsidR="00C322A2" w:rsidRDefault="00C322A2" w:rsidP="00C322A2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Median </w:t>
            </w:r>
            <w:r w:rsidRPr="00C322A2">
              <w:rPr>
                <w:rFonts w:ascii="Times New Roman" w:hAnsi="Times New Roman" w:cs="Times New Roman"/>
                <w:position w:val="-6"/>
              </w:rPr>
              <w:object w:dxaOrig="2180" w:dyaOrig="279" w14:anchorId="7D363425">
                <v:shape id="_x0000_i1146" type="#_x0000_t75" style="width:108.75pt;height:14.25pt" o:ole="">
                  <v:imagedata r:id="rId250" o:title=""/>
                </v:shape>
                <o:OLEObject Type="Embed" ProgID="Equation.DSMT4" ShapeID="_x0000_i1146" DrawAspect="Content" ObjectID="_1782814648" r:id="rId251"/>
              </w:object>
            </w:r>
          </w:p>
        </w:tc>
        <w:tc>
          <w:tcPr>
            <w:tcW w:w="946" w:type="dxa"/>
          </w:tcPr>
          <w:p w14:paraId="5808AE28" w14:textId="77777777" w:rsidR="006214B4" w:rsidRDefault="006214B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849CD2B" w14:textId="77777777" w:rsidR="00C322A2" w:rsidRDefault="00C322A2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90A7F8C" w14:textId="77777777" w:rsidR="00C322A2" w:rsidRDefault="00C322A2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82DF6F6" w14:textId="77777777" w:rsidR="00C322A2" w:rsidRDefault="00C322A2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4EC0C96E" w14:textId="77777777" w:rsidR="00C322A2" w:rsidRDefault="00C322A2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10332D5" w14:textId="77777777" w:rsidR="00C322A2" w:rsidRDefault="00C322A2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678B848" w14:textId="77777777" w:rsidR="00C322A2" w:rsidRDefault="00C322A2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64278F1" w14:textId="77777777" w:rsidR="00C322A2" w:rsidRDefault="00C322A2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517DCD5C" w14:textId="77777777" w:rsidR="00C322A2" w:rsidRDefault="00C322A2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620B301" w14:textId="77777777" w:rsidR="00C322A2" w:rsidRDefault="00C322A2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E507FAD" w14:textId="77777777" w:rsidR="00C322A2" w:rsidRDefault="00C322A2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8051A38" w14:textId="77777777" w:rsidR="00C322A2" w:rsidRDefault="00C322A2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, A1</w:t>
            </w:r>
          </w:p>
          <w:p w14:paraId="708E9D18" w14:textId="77777777" w:rsidR="00C322A2" w:rsidRDefault="00C322A2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39B4D34" w14:textId="77777777" w:rsidR="00C322A2" w:rsidRDefault="00C322A2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E1D81FE" w14:textId="77777777" w:rsidR="00C322A2" w:rsidRDefault="00C322A2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0476AB2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7EBB123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ACBB5A4" w14:textId="553CADF6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2774A0E5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DE89EBC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D4C283F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9D7D319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6C37E3C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115BAD7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74337E5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6CE9FC6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7E84513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F9261F5" w14:textId="333E2E1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1</w:t>
            </w:r>
          </w:p>
          <w:p w14:paraId="518E8425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9A4DF3D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401D595" w14:textId="3A0895DB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51D94D7D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98E85A6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307B84E" w14:textId="5C758E76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1</w:t>
            </w:r>
          </w:p>
          <w:p w14:paraId="35B70F1F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B0878A8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C7A4135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0EE9E1B" w14:textId="11CD9CD9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5F59CF5D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D876FB6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31C4995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AC45A20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179ACB1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3464A2F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9E72ED6" w14:textId="77777777" w:rsidR="00A852AC" w:rsidRDefault="00A852AC" w:rsidP="00C322A2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FD08172" w14:textId="4E38330A" w:rsidR="00A852AC" w:rsidRDefault="00A852AC" w:rsidP="00A852AC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969" w:type="dxa"/>
          </w:tcPr>
          <w:p w14:paraId="1D02ACA3" w14:textId="77777777" w:rsidR="006214B4" w:rsidRDefault="006214B4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6214B4" w:rsidRPr="00F00AC4" w14:paraId="099E0BE9" w14:textId="77777777" w:rsidTr="00172C06">
        <w:tc>
          <w:tcPr>
            <w:tcW w:w="614" w:type="dxa"/>
          </w:tcPr>
          <w:p w14:paraId="4C9E0969" w14:textId="77777777" w:rsidR="006214B4" w:rsidRPr="00F00AC4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65DBF030" w14:textId="48E2CDF1" w:rsidR="006214B4" w:rsidRPr="00F00AC4" w:rsidRDefault="00F00AC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46" w:type="dxa"/>
          </w:tcPr>
          <w:p w14:paraId="419A429F" w14:textId="61E3FC81" w:rsidR="006214B4" w:rsidRPr="00F00AC4" w:rsidRDefault="00F00AC4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</w:t>
            </w:r>
          </w:p>
        </w:tc>
        <w:tc>
          <w:tcPr>
            <w:tcW w:w="1969" w:type="dxa"/>
          </w:tcPr>
          <w:p w14:paraId="55FA97CA" w14:textId="77777777" w:rsidR="006214B4" w:rsidRPr="00F00AC4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7F3F8306" w14:textId="77777777" w:rsidR="00AD76FE" w:rsidRDefault="00AD76FE">
      <w:r>
        <w:br w:type="page"/>
      </w:r>
    </w:p>
    <w:tbl>
      <w:tblPr>
        <w:tblStyle w:val="TableGrid"/>
        <w:tblW w:w="9935" w:type="dxa"/>
        <w:tblLook w:val="04A0" w:firstRow="1" w:lastRow="0" w:firstColumn="1" w:lastColumn="0" w:noHBand="0" w:noVBand="1"/>
      </w:tblPr>
      <w:tblGrid>
        <w:gridCol w:w="614"/>
        <w:gridCol w:w="6406"/>
        <w:gridCol w:w="946"/>
        <w:gridCol w:w="1969"/>
      </w:tblGrid>
      <w:tr w:rsidR="00AD76FE" w:rsidRPr="006214B4" w14:paraId="553879D4" w14:textId="77777777" w:rsidTr="002A106D">
        <w:tc>
          <w:tcPr>
            <w:tcW w:w="614" w:type="dxa"/>
          </w:tcPr>
          <w:p w14:paraId="34B7A6EA" w14:textId="77777777" w:rsidR="00AD76FE" w:rsidRPr="006214B4" w:rsidRDefault="00AD76FE" w:rsidP="002A106D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406" w:type="dxa"/>
          </w:tcPr>
          <w:p w14:paraId="048B369A" w14:textId="77777777" w:rsidR="00AD76FE" w:rsidRPr="006214B4" w:rsidRDefault="00AD76FE" w:rsidP="002A106D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46" w:type="dxa"/>
          </w:tcPr>
          <w:p w14:paraId="6BBA7262" w14:textId="77777777" w:rsidR="00AD76FE" w:rsidRPr="006214B4" w:rsidRDefault="00AD76FE" w:rsidP="002A106D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1969" w:type="dxa"/>
          </w:tcPr>
          <w:p w14:paraId="6AC2FB88" w14:textId="77777777" w:rsidR="00AD76FE" w:rsidRPr="006214B4" w:rsidRDefault="00AD76FE" w:rsidP="002A106D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6214B4" w14:paraId="57A6DAB4" w14:textId="77777777" w:rsidTr="00172C06">
        <w:tc>
          <w:tcPr>
            <w:tcW w:w="614" w:type="dxa"/>
          </w:tcPr>
          <w:p w14:paraId="126225B3" w14:textId="47861E26" w:rsidR="006214B4" w:rsidRDefault="006214B4" w:rsidP="00794855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4C871507" w14:textId="77777777" w:rsidR="006214B4" w:rsidRDefault="00794855" w:rsidP="00794855">
            <w:pPr>
              <w:pStyle w:val="NoSpacing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  <w:r w:rsidRPr="00794855">
              <w:rPr>
                <w:rFonts w:ascii="Times New Roman" w:hAnsi="Times New Roman" w:cs="Times New Roman"/>
                <w:position w:val="-14"/>
              </w:rPr>
              <w:object w:dxaOrig="2980" w:dyaOrig="440" w14:anchorId="1F5F1990">
                <v:shape id="_x0000_i1147" type="#_x0000_t75" style="width:149.25pt;height:21.75pt" o:ole="">
                  <v:imagedata r:id="rId252" o:title=""/>
                </v:shape>
                <o:OLEObject Type="Embed" ProgID="Equation.DSMT4" ShapeID="_x0000_i1147" DrawAspect="Content" ObjectID="_1782814649" r:id="rId253"/>
              </w:object>
            </w:r>
          </w:p>
          <w:p w14:paraId="313AE908" w14:textId="2760F1BD" w:rsidR="007A2B22" w:rsidRDefault="007A2B22" w:rsidP="007A2B22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7A2B22">
              <w:rPr>
                <w:rFonts w:ascii="Times New Roman" w:hAnsi="Times New Roman" w:cs="Times New Roman"/>
                <w:position w:val="-6"/>
              </w:rPr>
              <w:object w:dxaOrig="1780" w:dyaOrig="279" w14:anchorId="0B2AC25B">
                <v:shape id="_x0000_i1148" type="#_x0000_t75" style="width:89.25pt;height:14.25pt" o:ole="">
                  <v:imagedata r:id="rId254" o:title=""/>
                </v:shape>
                <o:OLEObject Type="Embed" ProgID="Equation.DSMT4" ShapeID="_x0000_i1148" DrawAspect="Content" ObjectID="_1782814650" r:id="rId255"/>
              </w:object>
            </w:r>
          </w:p>
          <w:p w14:paraId="60B0004B" w14:textId="02515665" w:rsidR="007A2B22" w:rsidRDefault="007A2B22" w:rsidP="007A2B22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7A2B22">
              <w:rPr>
                <w:rFonts w:ascii="Times New Roman" w:hAnsi="Times New Roman" w:cs="Times New Roman"/>
                <w:position w:val="-6"/>
              </w:rPr>
              <w:object w:dxaOrig="2220" w:dyaOrig="279" w14:anchorId="3FA64A16">
                <v:shape id="_x0000_i1149" type="#_x0000_t75" style="width:111pt;height:14.25pt" o:ole="">
                  <v:imagedata r:id="rId256" o:title=""/>
                </v:shape>
                <o:OLEObject Type="Embed" ProgID="Equation.DSMT4" ShapeID="_x0000_i1149" DrawAspect="Content" ObjectID="_1782814651" r:id="rId257"/>
              </w:object>
            </w:r>
          </w:p>
          <w:p w14:paraId="1C549E0F" w14:textId="4AE7F82D" w:rsidR="007A2B22" w:rsidRDefault="007A2B22" w:rsidP="007A2B22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7A2B22">
              <w:rPr>
                <w:rFonts w:ascii="Times New Roman" w:hAnsi="Times New Roman" w:cs="Times New Roman"/>
                <w:position w:val="-6"/>
              </w:rPr>
              <w:object w:dxaOrig="680" w:dyaOrig="279" w14:anchorId="3B9F7D4B">
                <v:shape id="_x0000_i1150" type="#_x0000_t75" style="width:33.75pt;height:14.25pt" o:ole="">
                  <v:imagedata r:id="rId258" o:title=""/>
                </v:shape>
                <o:OLEObject Type="Embed" ProgID="Equation.DSMT4" ShapeID="_x0000_i1150" DrawAspect="Content" ObjectID="_1782814652" r:id="rId259"/>
              </w:object>
            </w:r>
          </w:p>
          <w:p w14:paraId="7A7510ED" w14:textId="4A251ECE" w:rsidR="007A2B22" w:rsidRDefault="0038742F" w:rsidP="00794855">
            <w:pPr>
              <w:pStyle w:val="NoSpacing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  <w:r w:rsidRPr="0038742F">
              <w:rPr>
                <w:rFonts w:ascii="Times New Roman" w:hAnsi="Times New Roman" w:cs="Times New Roman"/>
                <w:position w:val="-24"/>
              </w:rPr>
              <w:object w:dxaOrig="1680" w:dyaOrig="620" w14:anchorId="40EB517F">
                <v:shape id="_x0000_i1151" type="#_x0000_t75" style="width:84pt;height:30.75pt" o:ole="">
                  <v:imagedata r:id="rId260" o:title=""/>
                </v:shape>
                <o:OLEObject Type="Embed" ProgID="Equation.DSMT4" ShapeID="_x0000_i1151" DrawAspect="Content" ObjectID="_1782814653" r:id="rId261"/>
              </w:object>
            </w:r>
          </w:p>
          <w:p w14:paraId="77A044A5" w14:textId="5BB7AF7D" w:rsidR="0038742F" w:rsidRDefault="0038742F" w:rsidP="0038742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t </w:t>
            </w:r>
            <w:r w:rsidRPr="0038742F">
              <w:rPr>
                <w:rFonts w:ascii="Times New Roman" w:hAnsi="Times New Roman" w:cs="Times New Roman"/>
                <w:position w:val="-24"/>
              </w:rPr>
              <w:object w:dxaOrig="3379" w:dyaOrig="620" w14:anchorId="13524E73">
                <v:shape id="_x0000_i1152" type="#_x0000_t75" style="width:168.75pt;height:30.75pt" o:ole="">
                  <v:imagedata r:id="rId262" o:title=""/>
                </v:shape>
                <o:OLEObject Type="Embed" ProgID="Equation.DSMT4" ShapeID="_x0000_i1152" DrawAspect="Content" ObjectID="_1782814654" r:id="rId263"/>
              </w:object>
            </w:r>
          </w:p>
          <w:p w14:paraId="575242D3" w14:textId="07456A2A" w:rsidR="0038742F" w:rsidRDefault="0038742F" w:rsidP="0038742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Equation </w:t>
            </w:r>
            <w:r w:rsidR="00CD31B7" w:rsidRPr="00CD31B7">
              <w:rPr>
                <w:rFonts w:ascii="Times New Roman" w:hAnsi="Times New Roman" w:cs="Times New Roman"/>
                <w:position w:val="-28"/>
              </w:rPr>
              <w:object w:dxaOrig="1640" w:dyaOrig="660" w14:anchorId="04B7AE28">
                <v:shape id="_x0000_i1153" type="#_x0000_t75" style="width:81.75pt;height:33pt" o:ole="">
                  <v:imagedata r:id="rId264" o:title=""/>
                </v:shape>
                <o:OLEObject Type="Embed" ProgID="Equation.DSMT4" ShapeID="_x0000_i1153" DrawAspect="Content" ObjectID="_1782814655" r:id="rId265"/>
              </w:object>
            </w:r>
          </w:p>
          <w:p w14:paraId="4DC1DB41" w14:textId="6C66AD81" w:rsidR="00CD31B7" w:rsidRDefault="00CD31B7" w:rsidP="0038742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CD31B7">
              <w:rPr>
                <w:rFonts w:ascii="Times New Roman" w:hAnsi="Times New Roman" w:cs="Times New Roman"/>
                <w:position w:val="-24"/>
              </w:rPr>
              <w:object w:dxaOrig="2980" w:dyaOrig="620" w14:anchorId="63F2C819">
                <v:shape id="_x0000_i1154" type="#_x0000_t75" style="width:149.25pt;height:30.75pt" o:ole="">
                  <v:imagedata r:id="rId266" o:title=""/>
                </v:shape>
                <o:OLEObject Type="Embed" ProgID="Equation.DSMT4" ShapeID="_x0000_i1154" DrawAspect="Content" ObjectID="_1782814656" r:id="rId267"/>
              </w:object>
            </w:r>
          </w:p>
          <w:p w14:paraId="3EAC408B" w14:textId="6068CBE8" w:rsidR="00CD31B7" w:rsidRDefault="00CD31B7" w:rsidP="0038742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CD31B7">
              <w:rPr>
                <w:rFonts w:ascii="Times New Roman" w:hAnsi="Times New Roman" w:cs="Times New Roman"/>
                <w:position w:val="-10"/>
              </w:rPr>
              <w:object w:dxaOrig="1579" w:dyaOrig="320" w14:anchorId="67F2F251">
                <v:shape id="_x0000_i1155" type="#_x0000_t75" style="width:78.75pt;height:15.75pt" o:ole="">
                  <v:imagedata r:id="rId268" o:title=""/>
                </v:shape>
                <o:OLEObject Type="Embed" ProgID="Equation.DSMT4" ShapeID="_x0000_i1155" DrawAspect="Content" ObjectID="_1782814657" r:id="rId269"/>
              </w:object>
            </w:r>
          </w:p>
          <w:p w14:paraId="172B240F" w14:textId="5B5106B5" w:rsidR="00CD31B7" w:rsidRDefault="00CD31B7" w:rsidP="0038742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CD31B7">
              <w:rPr>
                <w:rFonts w:ascii="Times New Roman" w:hAnsi="Times New Roman" w:cs="Times New Roman"/>
                <w:position w:val="-10"/>
              </w:rPr>
              <w:object w:dxaOrig="1160" w:dyaOrig="320" w14:anchorId="7223A38C">
                <v:shape id="_x0000_i1156" type="#_x0000_t75" style="width:57.75pt;height:15.75pt" o:ole="">
                  <v:imagedata r:id="rId270" o:title=""/>
                </v:shape>
                <o:OLEObject Type="Embed" ProgID="Equation.DSMT4" ShapeID="_x0000_i1156" DrawAspect="Content" ObjectID="_1782814658" r:id="rId271"/>
              </w:object>
            </w:r>
          </w:p>
          <w:p w14:paraId="53A770FA" w14:textId="77777777" w:rsidR="007A2B22" w:rsidRDefault="00CD31B7" w:rsidP="00794855">
            <w:pPr>
              <w:pStyle w:val="NoSpacing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)</w:t>
            </w:r>
            <w:r>
              <w:rPr>
                <w:rFonts w:ascii="Times New Roman" w:hAnsi="Times New Roman" w:cs="Times New Roman"/>
              </w:rPr>
              <w:tab/>
              <w:t>Stationary points</w:t>
            </w:r>
          </w:p>
          <w:p w14:paraId="03A5EF3D" w14:textId="1B81B6C1" w:rsidR="00CD31B7" w:rsidRDefault="00CD31B7" w:rsidP="00CD31B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CD31B7">
              <w:rPr>
                <w:rFonts w:ascii="Times New Roman" w:hAnsi="Times New Roman" w:cs="Times New Roman"/>
                <w:position w:val="-24"/>
              </w:rPr>
              <w:object w:dxaOrig="700" w:dyaOrig="620" w14:anchorId="57976E7B">
                <v:shape id="_x0000_i1157" type="#_x0000_t75" style="width:35.25pt;height:30.75pt" o:ole="">
                  <v:imagedata r:id="rId272" o:title=""/>
                </v:shape>
                <o:OLEObject Type="Embed" ProgID="Equation.DSMT4" ShapeID="_x0000_i1157" DrawAspect="Content" ObjectID="_1782814659" r:id="rId273"/>
              </w:object>
            </w:r>
          </w:p>
          <w:p w14:paraId="4EF505CD" w14:textId="0AB2ED21" w:rsidR="00CD31B7" w:rsidRDefault="00CD31B7" w:rsidP="00CD31B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CD31B7">
              <w:rPr>
                <w:rFonts w:ascii="Times New Roman" w:hAnsi="Times New Roman" w:cs="Times New Roman"/>
                <w:position w:val="-6"/>
              </w:rPr>
              <w:object w:dxaOrig="1520" w:dyaOrig="320" w14:anchorId="61305C79">
                <v:shape id="_x0000_i1158" type="#_x0000_t75" style="width:75.75pt;height:15.75pt" o:ole="">
                  <v:imagedata r:id="rId274" o:title=""/>
                </v:shape>
                <o:OLEObject Type="Embed" ProgID="Equation.DSMT4" ShapeID="_x0000_i1158" DrawAspect="Content" ObjectID="_1782814660" r:id="rId275"/>
              </w:object>
            </w:r>
          </w:p>
          <w:p w14:paraId="641E2E82" w14:textId="2A343FE4" w:rsidR="00CD31B7" w:rsidRDefault="00CD31B7" w:rsidP="00CD31B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CD31B7">
              <w:rPr>
                <w:rFonts w:ascii="Times New Roman" w:hAnsi="Times New Roman" w:cs="Times New Roman"/>
                <w:position w:val="-6"/>
              </w:rPr>
              <w:object w:dxaOrig="1860" w:dyaOrig="320" w14:anchorId="0A7FE264">
                <v:shape id="_x0000_i1159" type="#_x0000_t75" style="width:93pt;height:15.75pt" o:ole="">
                  <v:imagedata r:id="rId276" o:title=""/>
                </v:shape>
                <o:OLEObject Type="Embed" ProgID="Equation.DSMT4" ShapeID="_x0000_i1159" DrawAspect="Content" ObjectID="_1782814661" r:id="rId277"/>
              </w:object>
            </w:r>
          </w:p>
          <w:p w14:paraId="2C559D0E" w14:textId="1E23B5E3" w:rsidR="00CD31B7" w:rsidRDefault="00CD31B7" w:rsidP="00CD31B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CD31B7">
              <w:rPr>
                <w:rFonts w:ascii="Times New Roman" w:hAnsi="Times New Roman" w:cs="Times New Roman"/>
                <w:position w:val="-10"/>
              </w:rPr>
              <w:object w:dxaOrig="2180" w:dyaOrig="320" w14:anchorId="46924705">
                <v:shape id="_x0000_i1160" type="#_x0000_t75" style="width:108.75pt;height:15.75pt" o:ole="">
                  <v:imagedata r:id="rId278" o:title=""/>
                </v:shape>
                <o:OLEObject Type="Embed" ProgID="Equation.DSMT4" ShapeID="_x0000_i1160" DrawAspect="Content" ObjectID="_1782814662" r:id="rId279"/>
              </w:object>
            </w:r>
          </w:p>
          <w:p w14:paraId="7EA6C892" w14:textId="0C4245E1" w:rsidR="00CD31B7" w:rsidRDefault="00CD31B7" w:rsidP="00CD31B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E76B3D" w:rsidRPr="00CD31B7">
              <w:rPr>
                <w:rFonts w:ascii="Times New Roman" w:hAnsi="Times New Roman" w:cs="Times New Roman"/>
                <w:position w:val="-10"/>
              </w:rPr>
              <w:object w:dxaOrig="1719" w:dyaOrig="320" w14:anchorId="20D8E357">
                <v:shape id="_x0000_i1161" type="#_x0000_t75" style="width:86.25pt;height:15.75pt" o:ole="">
                  <v:imagedata r:id="rId280" o:title=""/>
                </v:shape>
                <o:OLEObject Type="Embed" ProgID="Equation.DSMT4" ShapeID="_x0000_i1161" DrawAspect="Content" ObjectID="_1782814663" r:id="rId281"/>
              </w:object>
            </w:r>
          </w:p>
          <w:p w14:paraId="65A508F9" w14:textId="1C04926E" w:rsidR="00E76B3D" w:rsidRDefault="00E76B3D" w:rsidP="00CD31B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E76B3D">
              <w:rPr>
                <w:rFonts w:ascii="Times New Roman" w:hAnsi="Times New Roman" w:cs="Times New Roman"/>
                <w:position w:val="-6"/>
              </w:rPr>
              <w:object w:dxaOrig="680" w:dyaOrig="279" w14:anchorId="7C8A3DE4">
                <v:shape id="_x0000_i1162" type="#_x0000_t75" style="width:33.75pt;height:14.25pt" o:ole="">
                  <v:imagedata r:id="rId282" o:title=""/>
                </v:shape>
                <o:OLEObject Type="Embed" ProgID="Equation.DSMT4" ShapeID="_x0000_i1162" DrawAspect="Content" ObjectID="_1782814664" r:id="rId283"/>
              </w:object>
            </w:r>
            <w:r>
              <w:rPr>
                <w:rFonts w:ascii="Times New Roman" w:hAnsi="Times New Roman" w:cs="Times New Roman"/>
              </w:rPr>
              <w:t xml:space="preserve"> and </w:t>
            </w:r>
            <w:r w:rsidRPr="00E76B3D">
              <w:rPr>
                <w:rFonts w:ascii="Times New Roman" w:hAnsi="Times New Roman" w:cs="Times New Roman"/>
                <w:position w:val="-12"/>
              </w:rPr>
              <w:object w:dxaOrig="540" w:dyaOrig="360" w14:anchorId="3A960200">
                <v:shape id="_x0000_i1163" type="#_x0000_t75" style="width:27pt;height:18pt" o:ole="">
                  <v:imagedata r:id="rId284" o:title=""/>
                </v:shape>
                <o:OLEObject Type="Embed" ProgID="Equation.DSMT4" ShapeID="_x0000_i1163" DrawAspect="Content" ObjectID="_1782814665" r:id="rId285"/>
              </w:object>
            </w:r>
          </w:p>
          <w:p w14:paraId="154D6EB6" w14:textId="616CBB82" w:rsidR="00E76B3D" w:rsidRDefault="00E76B3D" w:rsidP="00CD31B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When </w:t>
            </w:r>
            <w:r w:rsidR="00274E3D" w:rsidRPr="00E76B3D">
              <w:rPr>
                <w:rFonts w:ascii="Times New Roman" w:hAnsi="Times New Roman" w:cs="Times New Roman"/>
                <w:position w:val="-14"/>
              </w:rPr>
              <w:object w:dxaOrig="3900" w:dyaOrig="440" w14:anchorId="5DBCC262">
                <v:shape id="_x0000_i1164" type="#_x0000_t75" style="width:195pt;height:21.75pt" o:ole="">
                  <v:imagedata r:id="rId286" o:title=""/>
                </v:shape>
                <o:OLEObject Type="Embed" ProgID="Equation.DSMT4" ShapeID="_x0000_i1164" DrawAspect="Content" ObjectID="_1782814666" r:id="rId287"/>
              </w:object>
            </w:r>
          </w:p>
          <w:p w14:paraId="0DFF1926" w14:textId="47F28521" w:rsidR="00274E3D" w:rsidRDefault="00274E3D" w:rsidP="00CD31B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2A106D">
              <w:rPr>
                <w:position w:val="-14"/>
              </w:rPr>
              <w:object w:dxaOrig="1080" w:dyaOrig="400" w14:anchorId="19B1756D">
                <v:shape id="_x0000_i1165" type="#_x0000_t75" style="width:54pt;height:20.25pt" o:ole="">
                  <v:imagedata r:id="rId288" o:title=""/>
                </v:shape>
                <o:OLEObject Type="Embed" ProgID="Equation.DSMT4" ShapeID="_x0000_i1165" DrawAspect="Content" ObjectID="_1782814667" r:id="rId289"/>
              </w:object>
            </w:r>
          </w:p>
          <w:p w14:paraId="1081B5AD" w14:textId="5034F5E3" w:rsidR="00E76B3D" w:rsidRDefault="00E76B3D" w:rsidP="00CD31B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When </w:t>
            </w:r>
            <w:r w:rsidR="00274E3D" w:rsidRPr="00E76B3D">
              <w:rPr>
                <w:rFonts w:ascii="Times New Roman" w:hAnsi="Times New Roman" w:cs="Times New Roman"/>
                <w:position w:val="-14"/>
              </w:rPr>
              <w:object w:dxaOrig="3820" w:dyaOrig="440" w14:anchorId="5E86B85C">
                <v:shape id="_x0000_i1166" type="#_x0000_t75" style="width:191.25pt;height:21.75pt" o:ole="">
                  <v:imagedata r:id="rId290" o:title=""/>
                </v:shape>
                <o:OLEObject Type="Embed" ProgID="Equation.DSMT4" ShapeID="_x0000_i1166" DrawAspect="Content" ObjectID="_1782814668" r:id="rId291"/>
              </w:object>
            </w:r>
          </w:p>
          <w:p w14:paraId="50F25DB1" w14:textId="1F521D40" w:rsidR="00274E3D" w:rsidRDefault="00274E3D" w:rsidP="00CD31B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2A106D">
              <w:rPr>
                <w:position w:val="-14"/>
              </w:rPr>
              <w:object w:dxaOrig="1219" w:dyaOrig="400" w14:anchorId="46CC1BC5">
                <v:shape id="_x0000_i1167" type="#_x0000_t75" style="width:60.75pt;height:20.25pt" o:ole="">
                  <v:imagedata r:id="rId292" o:title=""/>
                </v:shape>
                <o:OLEObject Type="Embed" ProgID="Equation.DSMT4" ShapeID="_x0000_i1167" DrawAspect="Content" ObjectID="_1782814669" r:id="rId293"/>
              </w:object>
            </w:r>
          </w:p>
          <w:p w14:paraId="07CA1F7F" w14:textId="203D19BE" w:rsidR="00E76B3D" w:rsidRDefault="00E76B3D" w:rsidP="00CD31B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Hence the stationary points; </w:t>
            </w:r>
            <w:r w:rsidRPr="00E76B3D">
              <w:rPr>
                <w:rFonts w:ascii="Times New Roman" w:hAnsi="Times New Roman" w:cs="Times New Roman"/>
                <w:position w:val="-14"/>
              </w:rPr>
              <w:object w:dxaOrig="800" w:dyaOrig="400" w14:anchorId="282B2D16">
                <v:shape id="_x0000_i1168" type="#_x0000_t75" style="width:39.75pt;height:20.25pt" o:ole="">
                  <v:imagedata r:id="rId294" o:title=""/>
                </v:shape>
                <o:OLEObject Type="Embed" ProgID="Equation.DSMT4" ShapeID="_x0000_i1168" DrawAspect="Content" ObjectID="_1782814670" r:id="rId295"/>
              </w:object>
            </w:r>
            <w:r>
              <w:rPr>
                <w:rFonts w:ascii="Times New Roman" w:hAnsi="Times New Roman" w:cs="Times New Roman"/>
              </w:rPr>
              <w:t xml:space="preserve">and </w:t>
            </w:r>
            <w:r w:rsidRPr="00E76B3D">
              <w:rPr>
                <w:rFonts w:ascii="Times New Roman" w:hAnsi="Times New Roman" w:cs="Times New Roman"/>
                <w:position w:val="-14"/>
              </w:rPr>
              <w:object w:dxaOrig="940" w:dyaOrig="400" w14:anchorId="2924DDBA">
                <v:shape id="_x0000_i1169" type="#_x0000_t75" style="width:47.25pt;height:20.25pt" o:ole="">
                  <v:imagedata r:id="rId296" o:title=""/>
                </v:shape>
                <o:OLEObject Type="Embed" ProgID="Equation.DSMT4" ShapeID="_x0000_i1169" DrawAspect="Content" ObjectID="_1782814671" r:id="rId297"/>
              </w:object>
            </w:r>
          </w:p>
          <w:p w14:paraId="0494D2EB" w14:textId="77777777" w:rsidR="00CD31B7" w:rsidRDefault="00CD31B7" w:rsidP="00CD31B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i)</w:t>
            </w:r>
            <w:r>
              <w:rPr>
                <w:rFonts w:ascii="Times New Roman" w:hAnsi="Times New Roman" w:cs="Times New Roman"/>
              </w:rPr>
              <w:tab/>
            </w:r>
            <w:r w:rsidR="00B64372">
              <w:rPr>
                <w:rFonts w:ascii="Times New Roman" w:hAnsi="Times New Roman" w:cs="Times New Roman"/>
              </w:rPr>
              <w:t>Nature of stationary</w:t>
            </w:r>
          </w:p>
          <w:p w14:paraId="352E58C7" w14:textId="77777777" w:rsidR="00B64372" w:rsidRDefault="00B64372" w:rsidP="00CD31B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B64372">
              <w:rPr>
                <w:rFonts w:ascii="Times New Roman" w:hAnsi="Times New Roman" w:cs="Times New Roman"/>
                <w:position w:val="-24"/>
              </w:rPr>
              <w:object w:dxaOrig="1280" w:dyaOrig="660" w14:anchorId="47E765BD">
                <v:shape id="_x0000_i1170" type="#_x0000_t75" style="width:63.75pt;height:33pt" o:ole="">
                  <v:imagedata r:id="rId298" o:title=""/>
                </v:shape>
                <o:OLEObject Type="Embed" ProgID="Equation.DSMT4" ShapeID="_x0000_i1170" DrawAspect="Content" ObjectID="_1782814672" r:id="rId299"/>
              </w:object>
            </w:r>
          </w:p>
          <w:p w14:paraId="68F1B638" w14:textId="77777777" w:rsidR="007A55B7" w:rsidRDefault="00B64372" w:rsidP="00CD31B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B64372">
              <w:rPr>
                <w:rFonts w:ascii="Times New Roman" w:hAnsi="Times New Roman" w:cs="Times New Roman"/>
                <w:position w:val="-10"/>
              </w:rPr>
              <w:object w:dxaOrig="2340" w:dyaOrig="320" w14:anchorId="1D61DC09">
                <v:shape id="_x0000_i1171" type="#_x0000_t75" style="width:117pt;height:15.75pt" o:ole="">
                  <v:imagedata r:id="rId300" o:title=""/>
                </v:shape>
                <o:OLEObject Type="Embed" ProgID="Equation.DSMT4" ShapeID="_x0000_i1171" DrawAspect="Content" ObjectID="_1782814673" r:id="rId301"/>
              </w:object>
            </w:r>
            <w:r>
              <w:rPr>
                <w:rFonts w:ascii="Times New Roman" w:hAnsi="Times New Roman" w:cs="Times New Roman"/>
              </w:rPr>
              <w:t xml:space="preserve"> hence</w:t>
            </w:r>
          </w:p>
          <w:p w14:paraId="18E5A452" w14:textId="3F4184EC" w:rsidR="00B64372" w:rsidRDefault="007A55B7" w:rsidP="00CD31B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tab/>
            </w:r>
            <w:r w:rsidR="00B64372" w:rsidRPr="002A106D">
              <w:rPr>
                <w:position w:val="-14"/>
              </w:rPr>
              <w:object w:dxaOrig="1080" w:dyaOrig="400" w14:anchorId="70BFC08B">
                <v:shape id="_x0000_i1172" type="#_x0000_t75" style="width:54pt;height:20.25pt" o:ole="">
                  <v:imagedata r:id="rId302" o:title=""/>
                </v:shape>
                <o:OLEObject Type="Embed" ProgID="Equation.DSMT4" ShapeID="_x0000_i1172" DrawAspect="Content" ObjectID="_1782814674" r:id="rId303"/>
              </w:object>
            </w:r>
            <w:r w:rsidR="00B64372">
              <w:rPr>
                <w:rFonts w:ascii="Times New Roman" w:hAnsi="Times New Roman" w:cs="Times New Roman"/>
              </w:rPr>
              <w:t>Maximum stationary point</w:t>
            </w:r>
          </w:p>
          <w:p w14:paraId="2A0B88B0" w14:textId="77777777" w:rsidR="007A55B7" w:rsidRDefault="00B64372" w:rsidP="00CD31B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B64372">
              <w:rPr>
                <w:rFonts w:ascii="Times New Roman" w:hAnsi="Times New Roman" w:cs="Times New Roman"/>
                <w:position w:val="-12"/>
              </w:rPr>
              <w:object w:dxaOrig="1900" w:dyaOrig="360" w14:anchorId="69C30705">
                <v:shape id="_x0000_i1173" type="#_x0000_t75" style="width:95.25pt;height:18pt" o:ole="">
                  <v:imagedata r:id="rId304" o:title=""/>
                </v:shape>
                <o:OLEObject Type="Embed" ProgID="Equation.DSMT4" ShapeID="_x0000_i1173" DrawAspect="Content" ObjectID="_1782814675" r:id="rId305"/>
              </w:object>
            </w:r>
            <w:r>
              <w:rPr>
                <w:rFonts w:ascii="Times New Roman" w:hAnsi="Times New Roman" w:cs="Times New Roman"/>
              </w:rPr>
              <w:t xml:space="preserve"> hence</w:t>
            </w:r>
          </w:p>
          <w:p w14:paraId="5A4CEC43" w14:textId="44C4359A" w:rsidR="00B64372" w:rsidRPr="00B64372" w:rsidRDefault="007A55B7" w:rsidP="00CD31B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tab/>
            </w:r>
            <w:r w:rsidRPr="002A106D">
              <w:rPr>
                <w:position w:val="-14"/>
              </w:rPr>
              <w:object w:dxaOrig="1219" w:dyaOrig="400" w14:anchorId="79F14672">
                <v:shape id="_x0000_i1174" type="#_x0000_t75" style="width:60.75pt;height:20.25pt" o:ole="">
                  <v:imagedata r:id="rId306" o:title=""/>
                </v:shape>
                <o:OLEObject Type="Embed" ProgID="Equation.DSMT4" ShapeID="_x0000_i1174" DrawAspect="Content" ObjectID="_1782814676" r:id="rId307"/>
              </w:object>
            </w:r>
            <w:r>
              <w:rPr>
                <w:rFonts w:ascii="Times New Roman" w:hAnsi="Times New Roman" w:cs="Times New Roman"/>
              </w:rPr>
              <w:t>Minimum</w:t>
            </w:r>
            <w:r w:rsidR="00B64372">
              <w:rPr>
                <w:rFonts w:ascii="Times New Roman" w:hAnsi="Times New Roman" w:cs="Times New Roman"/>
              </w:rPr>
              <w:t xml:space="preserve"> stationary point</w:t>
            </w:r>
          </w:p>
        </w:tc>
        <w:tc>
          <w:tcPr>
            <w:tcW w:w="946" w:type="dxa"/>
          </w:tcPr>
          <w:p w14:paraId="2DD2729F" w14:textId="77777777" w:rsidR="006214B4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4B938E45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BE849E8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4F0F4CD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B437617" w14:textId="77777777" w:rsidR="00AD76FE" w:rsidRDefault="00AD76FE" w:rsidP="00AD76FE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08E52E4B" w14:textId="5EF83DF3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7390F466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4494D2B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1B99A5D" w14:textId="77777777" w:rsidR="00AD76FE" w:rsidRDefault="00AD76FE" w:rsidP="00AD76FE">
            <w:pPr>
              <w:pStyle w:val="NoSpacing"/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  <w:p w14:paraId="5DF98BCA" w14:textId="7905CE81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3FF1E0E0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6508C53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522CF53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58CFA89" w14:textId="77777777" w:rsidR="00AD76FE" w:rsidRDefault="00AD76FE" w:rsidP="00AD76FE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  <w:p w14:paraId="3806A4CF" w14:textId="77777777" w:rsidR="00AD76FE" w:rsidRDefault="00AD76FE" w:rsidP="00AD76FE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  <w:p w14:paraId="1E579717" w14:textId="1EFE3006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32D9BE69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31FC206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8E47AF8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8ADDEB6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CDC38C4" w14:textId="14A5F92B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51B09FD6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4B74AA2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10F8A19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E5D990E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2B4018D" w14:textId="0671CE04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30C8FE99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6BFDF26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CA27263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4C7C998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22C440D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9D3E14D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C1FA462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E92D6D3" w14:textId="1AFBB9A6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1AA759B7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B4D21DA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CB17FE5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34A05AF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B3D24AF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DF6F724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0EA51C3" w14:textId="3C530C02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036CE88D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AA2BCFD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410B4EF" w14:textId="5ABDFC18" w:rsidR="00AD76FE" w:rsidRDefault="00AD76FE" w:rsidP="00AD76FE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1969" w:type="dxa"/>
          </w:tcPr>
          <w:p w14:paraId="1FFA1290" w14:textId="77777777" w:rsidR="006214B4" w:rsidRDefault="006214B4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6214B4" w:rsidRPr="007A55B7" w14:paraId="0AC91117" w14:textId="77777777" w:rsidTr="00172C06">
        <w:tc>
          <w:tcPr>
            <w:tcW w:w="614" w:type="dxa"/>
          </w:tcPr>
          <w:p w14:paraId="0DB19EE2" w14:textId="77777777" w:rsidR="006214B4" w:rsidRPr="007A55B7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7228F76D" w14:textId="3E5A08F5" w:rsidR="006214B4" w:rsidRPr="007A55B7" w:rsidRDefault="007A55B7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46" w:type="dxa"/>
          </w:tcPr>
          <w:p w14:paraId="28A8FAB3" w14:textId="3D85785D" w:rsidR="006214B4" w:rsidRPr="007A55B7" w:rsidRDefault="007A55B7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</w:t>
            </w:r>
          </w:p>
        </w:tc>
        <w:tc>
          <w:tcPr>
            <w:tcW w:w="1969" w:type="dxa"/>
          </w:tcPr>
          <w:p w14:paraId="75A6604B" w14:textId="77777777" w:rsidR="006214B4" w:rsidRPr="007A55B7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71F6BFF4" w14:textId="77777777" w:rsidR="00AD76FE" w:rsidRDefault="00AD76FE">
      <w:r>
        <w:br w:type="page"/>
      </w:r>
    </w:p>
    <w:tbl>
      <w:tblPr>
        <w:tblStyle w:val="TableGrid"/>
        <w:tblW w:w="9935" w:type="dxa"/>
        <w:tblLook w:val="04A0" w:firstRow="1" w:lastRow="0" w:firstColumn="1" w:lastColumn="0" w:noHBand="0" w:noVBand="1"/>
      </w:tblPr>
      <w:tblGrid>
        <w:gridCol w:w="614"/>
        <w:gridCol w:w="6406"/>
        <w:gridCol w:w="946"/>
        <w:gridCol w:w="1969"/>
      </w:tblGrid>
      <w:tr w:rsidR="00AD76FE" w:rsidRPr="006214B4" w14:paraId="76E68267" w14:textId="77777777" w:rsidTr="002A106D">
        <w:tc>
          <w:tcPr>
            <w:tcW w:w="614" w:type="dxa"/>
          </w:tcPr>
          <w:p w14:paraId="05F4A25B" w14:textId="77777777" w:rsidR="00AD76FE" w:rsidRPr="006214B4" w:rsidRDefault="00AD76FE" w:rsidP="002A106D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406" w:type="dxa"/>
          </w:tcPr>
          <w:p w14:paraId="15052932" w14:textId="77777777" w:rsidR="00AD76FE" w:rsidRPr="006214B4" w:rsidRDefault="00AD76FE" w:rsidP="002A106D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46" w:type="dxa"/>
          </w:tcPr>
          <w:p w14:paraId="020A161F" w14:textId="77777777" w:rsidR="00AD76FE" w:rsidRPr="006214B4" w:rsidRDefault="00AD76FE" w:rsidP="002A106D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1969" w:type="dxa"/>
          </w:tcPr>
          <w:p w14:paraId="57FF4427" w14:textId="77777777" w:rsidR="00AD76FE" w:rsidRPr="006214B4" w:rsidRDefault="00AD76FE" w:rsidP="002A106D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6214B4" w14:paraId="2D7441E4" w14:textId="77777777" w:rsidTr="00172C06">
        <w:tc>
          <w:tcPr>
            <w:tcW w:w="614" w:type="dxa"/>
          </w:tcPr>
          <w:p w14:paraId="25B21B84" w14:textId="6DE7D582" w:rsidR="006214B4" w:rsidRDefault="006214B4" w:rsidP="00AD76FE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2D8E2EE2" w14:textId="03C75BF0" w:rsidR="006214B4" w:rsidRDefault="00C01DB3" w:rsidP="000A61F4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object w:dxaOrig="4214" w:dyaOrig="2675" w14:anchorId="6B5A56F8">
                <v:shape id="_x0000_i1175" type="#_x0000_t75" style="width:210.75pt;height:134.25pt" o:ole="">
                  <v:imagedata r:id="rId308" o:title=""/>
                </v:shape>
                <o:OLEObject Type="Embed" ProgID="FXDraw.Graphic" ShapeID="_x0000_i1175" DrawAspect="Content" ObjectID="_1782814677" r:id="rId309"/>
              </w:object>
            </w:r>
          </w:p>
          <w:p w14:paraId="026B8579" w14:textId="44F70CEB" w:rsidR="00C01DB3" w:rsidRDefault="00C01DB3" w:rsidP="00C01DB3">
            <w:pPr>
              <w:pStyle w:val="NoSpacing"/>
              <w:numPr>
                <w:ilvl w:val="0"/>
                <w:numId w:val="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)</w:t>
            </w:r>
            <w:r>
              <w:rPr>
                <w:rFonts w:ascii="Times New Roman" w:hAnsi="Times New Roman" w:cs="Times New Roman"/>
              </w:rPr>
              <w:tab/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>OM=OA+AM</m:t>
              </m:r>
            </m:oMath>
          </w:p>
          <w:p w14:paraId="53A368A6" w14:textId="407A2528" w:rsidR="00F14493" w:rsidRPr="00F14493" w:rsidRDefault="00F14493" w:rsidP="00F14493">
            <w:pPr>
              <w:pStyle w:val="NoSpacing"/>
              <w:ind w:left="360"/>
              <w:rPr>
                <w:rFonts w:ascii="Times New Roman" w:eastAsiaTheme="minorEastAsia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</w:rPr>
              <w:tab/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>OM=</m:t>
              </m:r>
              <m:r>
                <w:rPr>
                  <w:rFonts w:ascii="Cambria Math" w:hAnsi="Cambria Math" w:cs="Times New Roman"/>
                </w:rPr>
                <m:t>12</m:t>
              </m:r>
              <m:r>
                <m:rPr>
                  <m:sty m:val="bi"/>
                </m:rPr>
                <w:rPr>
                  <w:rFonts w:ascii="Cambria Math" w:hAnsi="Cambria Math" w:cs="Times New Roman"/>
                </w:rPr>
                <m:t>a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</w:rPr>
                <m:t>AB</m:t>
              </m:r>
            </m:oMath>
          </w:p>
          <w:p w14:paraId="2BEF1DB7" w14:textId="7B929ACB" w:rsidR="00F14493" w:rsidRPr="00F14493" w:rsidRDefault="00F14493" w:rsidP="00F14493">
            <w:pPr>
              <w:pStyle w:val="NoSpacing"/>
              <w:ind w:left="360"/>
              <w:rPr>
                <w:rFonts w:ascii="Times New Roman" w:eastAsiaTheme="minorEastAsia" w:hAnsi="Times New Roman" w:cs="Times New Roman"/>
                <w:b/>
                <w:bCs/>
              </w:rPr>
            </w:pPr>
            <w:r>
              <w:rPr>
                <w:rFonts w:ascii="Times New Roman" w:eastAsiaTheme="minorEastAsia" w:hAnsi="Times New Roman" w:cs="Times New Roman"/>
              </w:rPr>
              <w:tab/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OM=</m:t>
              </m:r>
              <m:r>
                <w:rPr>
                  <w:rFonts w:ascii="Cambria Math" w:eastAsiaTheme="minorEastAsia" w:hAnsi="Cambria Math" w:cs="Times New Roman"/>
                </w:rPr>
                <m:t>12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-1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a+</m:t>
                  </m:r>
                  <m:r>
                    <w:rPr>
                      <w:rFonts w:ascii="Cambria Math" w:eastAsiaTheme="minorEastAsia" w:hAnsi="Cambria Math" w:cs="Times New Roman"/>
                    </w:rPr>
                    <m:t>1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b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→OM=</m:t>
              </m:r>
              <m:r>
                <w:rPr>
                  <w:rFonts w:ascii="Cambria Math" w:eastAsiaTheme="minorEastAsia" w:hAnsi="Cambria Math" w:cs="Times New Roman"/>
                </w:rPr>
                <m:t>12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-</m:t>
              </m:r>
              <m:r>
                <w:rPr>
                  <w:rFonts w:ascii="Cambria Math" w:eastAsiaTheme="minorEastAsia" w:hAnsi="Cambria Math" w:cs="Times New Roman"/>
                </w:rPr>
                <m:t>6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+</m:t>
              </m:r>
              <m:r>
                <w:rPr>
                  <w:rFonts w:ascii="Cambria Math" w:eastAsiaTheme="minorEastAsia" w:hAnsi="Cambria Math" w:cs="Times New Roman"/>
                </w:rPr>
                <m:t>6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b</m:t>
              </m:r>
            </m:oMath>
          </w:p>
          <w:p w14:paraId="1A08261F" w14:textId="756DF56B" w:rsidR="00F14493" w:rsidRDefault="00F14493" w:rsidP="00F14493">
            <w:pPr>
              <w:pStyle w:val="NoSpacing"/>
              <w:ind w:left="360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F14493">
              <w:rPr>
                <w:rFonts w:ascii="Times New Roman" w:eastAsiaTheme="minorEastAsia" w:hAnsi="Times New Roman" w:cs="Times New Roman"/>
                <w:b/>
                <w:bCs/>
              </w:rPr>
              <w:tab/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OM=</m:t>
              </m:r>
              <m:r>
                <w:rPr>
                  <w:rFonts w:ascii="Cambria Math" w:eastAsiaTheme="minorEastAsia" w:hAnsi="Cambria Math" w:cs="Times New Roman"/>
                </w:rPr>
                <m:t>6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+</m:t>
              </m:r>
              <m:r>
                <w:rPr>
                  <w:rFonts w:ascii="Cambria Math" w:eastAsiaTheme="minorEastAsia" w:hAnsi="Cambria Math" w:cs="Times New Roman"/>
                </w:rPr>
                <m:t>6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b</m:t>
              </m:r>
            </m:oMath>
          </w:p>
          <w:p w14:paraId="6C9ED54F" w14:textId="12B5736A" w:rsidR="00F14493" w:rsidRPr="00F14493" w:rsidRDefault="00F14493" w:rsidP="00F14493">
            <w:pPr>
              <w:pStyle w:val="NoSpacing"/>
              <w:ind w:left="360"/>
              <w:rPr>
                <w:rFonts w:ascii="Times New Roman" w:eastAsiaTheme="minorEastAsia" w:hAnsi="Times New Roman" w:cs="Times New Roman"/>
                <w:b/>
                <w:bCs/>
              </w:rPr>
            </w:pPr>
            <w:r>
              <w:rPr>
                <w:rFonts w:ascii="Times New Roman" w:eastAsiaTheme="minorEastAsia" w:hAnsi="Times New Roman" w:cs="Times New Roman"/>
              </w:rPr>
              <w:t>(ii)</w:t>
            </w:r>
            <w:r>
              <w:rPr>
                <w:rFonts w:ascii="Times New Roman" w:eastAsiaTheme="minorEastAsia" w:hAnsi="Times New Roman" w:cs="Times New Roman"/>
              </w:rPr>
              <w:tab/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PB=PO+OB</m:t>
              </m:r>
            </m:oMath>
          </w:p>
          <w:p w14:paraId="72D76A95" w14:textId="06318863" w:rsidR="00F14493" w:rsidRPr="007D643A" w:rsidRDefault="00F14493" w:rsidP="00F14493">
            <w:pPr>
              <w:pStyle w:val="NoSpacing"/>
              <w:ind w:left="360"/>
              <w:rPr>
                <w:rFonts w:ascii="Times New Roman" w:eastAsiaTheme="minorEastAsia" w:hAnsi="Times New Roman" w:cs="Times New Roman"/>
                <w:b/>
                <w:bCs/>
              </w:rPr>
            </w:pPr>
            <w:r>
              <w:rPr>
                <w:rFonts w:ascii="Times New Roman" w:eastAsiaTheme="minorEastAsia" w:hAnsi="Times New Roman" w:cs="Times New Roman"/>
              </w:rPr>
              <w:tab/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PB=</m:t>
              </m:r>
              <m:r>
                <w:rPr>
                  <w:rFonts w:ascii="Cambria Math" w:eastAsiaTheme="minorEastAsia" w:hAnsi="Cambria Math" w:cs="Times New Roman"/>
                </w:rPr>
                <m:t>-4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+</m:t>
              </m:r>
              <m:r>
                <w:rPr>
                  <w:rFonts w:ascii="Cambria Math" w:eastAsiaTheme="minorEastAsia" w:hAnsi="Cambria Math" w:cs="Times New Roman"/>
                </w:rPr>
                <m:t>12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b</m:t>
              </m:r>
            </m:oMath>
          </w:p>
          <w:p w14:paraId="0D54646F" w14:textId="15FCA922" w:rsidR="00F14493" w:rsidRPr="007D643A" w:rsidRDefault="007D643A" w:rsidP="00C01DB3">
            <w:pPr>
              <w:pStyle w:val="NoSpacing"/>
              <w:numPr>
                <w:ilvl w:val="0"/>
                <w:numId w:val="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)</w:t>
            </w:r>
            <w:r>
              <w:rPr>
                <w:rFonts w:ascii="Times New Roman" w:hAnsi="Times New Roman" w:cs="Times New Roman"/>
              </w:rPr>
              <w:tab/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>PR=</m:t>
              </m:r>
              <m:r>
                <w:rPr>
                  <w:rFonts w:ascii="Cambria Math" w:hAnsi="Cambria Math" w:cs="Times New Roman"/>
                </w:rPr>
                <m:t>k</m:t>
              </m:r>
              <m:r>
                <m:rPr>
                  <m:sty m:val="bi"/>
                </m:rPr>
                <w:rPr>
                  <w:rFonts w:ascii="Cambria Math" w:hAnsi="Cambria Math" w:cs="Times New Roman"/>
                </w:rPr>
                <m:t>PB→PR=</m:t>
              </m:r>
              <m:r>
                <w:rPr>
                  <w:rFonts w:ascii="Cambria Math" w:hAnsi="Cambria Math" w:cs="Times New Roman"/>
                </w:rPr>
                <m:t>k</m:t>
              </m:r>
              <m:d>
                <m:dPr>
                  <m:ctrlPr>
                    <w:rPr>
                      <w:rFonts w:ascii="Cambria Math" w:hAnsi="Cambria Math" w:cs="Times New Roman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=</m:t>
                  </m:r>
                  <m:r>
                    <w:rPr>
                      <w:rFonts w:ascii="Cambria Math" w:eastAsiaTheme="minorEastAsia" w:hAnsi="Cambria Math" w:cs="Times New Roman"/>
                    </w:rPr>
                    <m:t>-4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a+</m:t>
                  </m:r>
                  <m:r>
                    <w:rPr>
                      <w:rFonts w:ascii="Cambria Math" w:eastAsiaTheme="minorEastAsia" w:hAnsi="Cambria Math" w:cs="Times New Roman"/>
                    </w:rPr>
                    <m:t>1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b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Times New Roman"/>
                </w:rPr>
                <m:t>=</m:t>
              </m:r>
              <m:r>
                <w:rPr>
                  <w:rFonts w:ascii="Cambria Math" w:hAnsi="Cambria Math" w:cs="Times New Roman"/>
                </w:rPr>
                <m:t>-4k</m:t>
              </m:r>
              <m:r>
                <m:rPr>
                  <m:sty m:val="bi"/>
                </m:rPr>
                <w:rPr>
                  <w:rFonts w:ascii="Cambria Math" w:hAnsi="Cambria Math" w:cs="Times New Roman"/>
                </w:rPr>
                <m:t>a+</m:t>
              </m:r>
              <m:r>
                <w:rPr>
                  <w:rFonts w:ascii="Cambria Math" w:hAnsi="Cambria Math" w:cs="Times New Roman"/>
                </w:rPr>
                <m:t>12k</m:t>
              </m:r>
              <m:r>
                <m:rPr>
                  <m:sty m:val="bi"/>
                </m:rPr>
                <w:rPr>
                  <w:rFonts w:ascii="Cambria Math" w:hAnsi="Cambria Math" w:cs="Times New Roman"/>
                </w:rPr>
                <m:t>b</m:t>
              </m:r>
            </m:oMath>
          </w:p>
          <w:p w14:paraId="7B941C86" w14:textId="5A7955A6" w:rsidR="007D643A" w:rsidRDefault="007D643A" w:rsidP="007D643A">
            <w:pPr>
              <w:pStyle w:val="NoSpacing"/>
              <w:ind w:left="360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ab/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PR=PO+OR</m:t>
              </m:r>
            </m:oMath>
          </w:p>
          <w:p w14:paraId="72B6D4E3" w14:textId="53DF5A63" w:rsidR="007D643A" w:rsidRDefault="007D643A" w:rsidP="007D643A">
            <w:pPr>
              <w:pStyle w:val="NoSpacing"/>
              <w:ind w:left="360"/>
              <w:rPr>
                <w:rFonts w:ascii="Times New Roman" w:eastAsiaTheme="minorEastAsia" w:hAnsi="Times New Roman" w:cs="Times New Roman"/>
                <w:b/>
                <w:bCs/>
              </w:rPr>
            </w:pPr>
            <w:r>
              <w:rPr>
                <w:rFonts w:ascii="Times New Roman" w:eastAsiaTheme="minorEastAsia" w:hAnsi="Times New Roman" w:cs="Times New Roman"/>
              </w:rPr>
              <w:tab/>
              <w:t xml:space="preserve">But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OR=</m:t>
              </m:r>
              <m:r>
                <w:rPr>
                  <w:rFonts w:ascii="Cambria Math" w:eastAsiaTheme="minorEastAsia" w:hAnsi="Cambria Math" w:cs="Times New Roman"/>
                </w:rPr>
                <m:t>h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OM→OR=</m:t>
              </m:r>
              <m:r>
                <w:rPr>
                  <w:rFonts w:ascii="Cambria Math" w:eastAsiaTheme="minorEastAsia" w:hAnsi="Cambria Math" w:cs="Times New Roman"/>
                </w:rPr>
                <m:t>h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6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a+</m:t>
                  </m:r>
                  <m:r>
                    <w:rPr>
                      <w:rFonts w:ascii="Cambria Math" w:eastAsiaTheme="minorEastAsia" w:hAnsi="Cambria Math" w:cs="Times New Roman"/>
                    </w:rPr>
                    <m:t>6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b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=</m:t>
              </m:r>
              <m:r>
                <w:rPr>
                  <w:rFonts w:ascii="Cambria Math" w:eastAsiaTheme="minorEastAsia" w:hAnsi="Cambria Math" w:cs="Times New Roman"/>
                </w:rPr>
                <m:t>6</m:t>
              </m:r>
              <m:r>
                <w:rPr>
                  <w:rFonts w:ascii="Cambria Math" w:eastAsiaTheme="minorEastAsia" w:hAnsi="Cambria Math" w:cs="Times New Roman"/>
                </w:rPr>
                <m:t>h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+</m:t>
              </m:r>
              <m:r>
                <w:rPr>
                  <w:rFonts w:ascii="Cambria Math" w:eastAsiaTheme="minorEastAsia" w:hAnsi="Cambria Math" w:cs="Times New Roman"/>
                </w:rPr>
                <m:t>6</m:t>
              </m:r>
              <m:r>
                <w:rPr>
                  <w:rFonts w:ascii="Cambria Math" w:eastAsiaTheme="minorEastAsia" w:hAnsi="Cambria Math" w:cs="Times New Roman"/>
                </w:rPr>
                <m:t>h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b</m:t>
              </m:r>
            </m:oMath>
          </w:p>
          <w:p w14:paraId="7814D5B5" w14:textId="35E30C0D" w:rsidR="007D643A" w:rsidRDefault="007D643A" w:rsidP="007D643A">
            <w:pPr>
              <w:pStyle w:val="NoSpacing"/>
              <w:ind w:left="360"/>
              <w:rPr>
                <w:rFonts w:ascii="Times New Roman" w:eastAsiaTheme="minorEastAsia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iCs/>
              </w:rPr>
              <w:tab/>
              <w:t xml:space="preserve">Hence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>PR</m:t>
              </m:r>
              <m:r>
                <w:rPr>
                  <w:rFonts w:ascii="Cambria Math" w:hAnsi="Cambria Math" w:cs="Times New Roman"/>
                </w:rPr>
                <m:t>=-4</m:t>
              </m:r>
              <m:r>
                <m:rPr>
                  <m:sty m:val="bi"/>
                </m:rPr>
                <w:rPr>
                  <w:rFonts w:ascii="Cambria Math" w:hAnsi="Cambria Math" w:cs="Times New Roman"/>
                </w:rPr>
                <m:t>a</m:t>
              </m:r>
              <m:r>
                <w:rPr>
                  <w:rFonts w:ascii="Cambria Math" w:hAnsi="Cambria Math" w:cs="Times New Roman"/>
                </w:rPr>
                <m:t>+</m:t>
              </m:r>
              <m:r>
                <w:rPr>
                  <w:rFonts w:ascii="Cambria Math" w:eastAsiaTheme="minorEastAsia" w:hAnsi="Cambria Math" w:cs="Times New Roman"/>
                </w:rPr>
                <m:t>6</m:t>
              </m:r>
              <m:r>
                <w:rPr>
                  <w:rFonts w:ascii="Cambria Math" w:eastAsiaTheme="minorEastAsia" w:hAnsi="Cambria Math" w:cs="Times New Roman"/>
                </w:rPr>
                <m:t>h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+</m:t>
              </m:r>
              <m:r>
                <w:rPr>
                  <w:rFonts w:ascii="Cambria Math" w:eastAsiaTheme="minorEastAsia" w:hAnsi="Cambria Math" w:cs="Times New Roman"/>
                </w:rPr>
                <m:t>6</m:t>
              </m:r>
              <m:r>
                <w:rPr>
                  <w:rFonts w:ascii="Cambria Math" w:eastAsiaTheme="minorEastAsia" w:hAnsi="Cambria Math" w:cs="Times New Roman"/>
                </w:rPr>
                <m:t>h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6</m:t>
                  </m:r>
                  <m:r>
                    <w:rPr>
                      <w:rFonts w:ascii="Cambria Math" w:eastAsiaTheme="minorEastAsia" w:hAnsi="Cambria Math" w:cs="Times New Roman"/>
                    </w:rPr>
                    <m:t>h-</m:t>
                  </m:r>
                  <m:r>
                    <w:rPr>
                      <w:rFonts w:ascii="Cambria Math" w:eastAsiaTheme="minorEastAsia" w:hAnsi="Cambria Math" w:cs="Times New Roman"/>
                    </w:rPr>
                    <m:t>4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+</m:t>
              </m:r>
              <m:r>
                <w:rPr>
                  <w:rFonts w:ascii="Cambria Math" w:eastAsiaTheme="minorEastAsia" w:hAnsi="Cambria Math" w:cs="Times New Roman"/>
                </w:rPr>
                <m:t>6</m:t>
              </m:r>
              <m:r>
                <w:rPr>
                  <w:rFonts w:ascii="Cambria Math" w:eastAsiaTheme="minorEastAsia" w:hAnsi="Cambria Math" w:cs="Times New Roman"/>
                </w:rPr>
                <m:t>h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b</m:t>
              </m:r>
            </m:oMath>
          </w:p>
          <w:p w14:paraId="1C250C8F" w14:textId="77777777" w:rsidR="00F46F08" w:rsidRDefault="00F46F08" w:rsidP="007D643A">
            <w:pPr>
              <w:pStyle w:val="NoSpacing"/>
              <w:ind w:left="360"/>
              <w:rPr>
                <w:rFonts w:ascii="Times New Roman" w:hAnsi="Times New Roman" w:cs="Times New Roman"/>
                <w:b/>
                <w:bCs/>
                <w:iCs/>
              </w:rPr>
            </w:pPr>
          </w:p>
          <w:p w14:paraId="72D95C89" w14:textId="59F4036F" w:rsidR="00F46F08" w:rsidRDefault="00F46F08" w:rsidP="007D643A">
            <w:pPr>
              <w:pStyle w:val="NoSpacing"/>
              <w:ind w:left="360"/>
              <w:rPr>
                <w:rFonts w:ascii="Times New Roman" w:eastAsiaTheme="minorEastAsia" w:hAnsi="Times New Roman" w:cs="Times New Roman"/>
                <w:iCs/>
              </w:rPr>
            </w:pPr>
            <w:r>
              <w:rPr>
                <w:rFonts w:ascii="Times New Roman" w:hAnsi="Times New Roman" w:cs="Times New Roman"/>
                <w:iCs/>
              </w:rPr>
              <w:t>(ii)</w:t>
            </w:r>
            <w:r>
              <w:rPr>
                <w:rFonts w:ascii="Times New Roman" w:hAnsi="Times New Roman" w:cs="Times New Roman"/>
                <w:iCs/>
              </w:rPr>
              <w:tab/>
              <w:t xml:space="preserve">Comparing coefficients of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>a</m:t>
              </m:r>
            </m:oMath>
            <w:r>
              <w:rPr>
                <w:rFonts w:ascii="Times New Roman" w:hAnsi="Times New Roman" w:cs="Times New Roman"/>
                <w:iCs/>
              </w:rPr>
              <w:t xml:space="preserve"> and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>b</m:t>
              </m:r>
            </m:oMath>
            <w:r>
              <w:rPr>
                <w:rFonts w:ascii="Times New Roman" w:hAnsi="Times New Roman" w:cs="Times New Roman"/>
                <w:iCs/>
              </w:rPr>
              <w:t xml:space="preserve"> in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>PR</m:t>
              </m:r>
            </m:oMath>
            <w:r>
              <w:rPr>
                <w:rFonts w:ascii="Times New Roman" w:hAnsi="Times New Roman" w:cs="Times New Roman"/>
                <w:iCs/>
              </w:rPr>
              <w:t xml:space="preserve"> and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>PR</m:t>
              </m:r>
            </m:oMath>
          </w:p>
          <w:p w14:paraId="780EB958" w14:textId="79B89223" w:rsidR="00F46F08" w:rsidRDefault="00F46F08" w:rsidP="00F46F08">
            <w:pPr>
              <w:pStyle w:val="NoSpacing"/>
              <w:ind w:left="360"/>
              <w:rPr>
                <w:rFonts w:ascii="Times New Roman" w:eastAsiaTheme="minorEastAsia" w:hAnsi="Times New Roman" w:cs="Times New Roman"/>
                <w:iCs/>
              </w:rPr>
            </w:pPr>
            <w:r>
              <w:rPr>
                <w:rFonts w:ascii="Times New Roman" w:eastAsiaTheme="minorEastAsia" w:hAnsi="Times New Roman" w:cs="Times New Roman"/>
                <w:iCs/>
              </w:rPr>
              <w:tab/>
            </w:r>
            <m:oMath>
              <m:r>
                <w:rPr>
                  <w:rFonts w:ascii="Cambria Math" w:eastAsiaTheme="minorEastAsia" w:hAnsi="Cambria Math" w:cs="Times New Roman"/>
                </w:rPr>
                <m:t>-4k=6</m:t>
              </m:r>
              <m:r>
                <w:rPr>
                  <w:rFonts w:ascii="Cambria Math" w:eastAsiaTheme="minorEastAsia" w:hAnsi="Cambria Math" w:cs="Times New Roman"/>
                </w:rPr>
                <m:t>h-</m:t>
              </m:r>
              <m:r>
                <w:rPr>
                  <w:rFonts w:ascii="Cambria Math" w:eastAsiaTheme="minorEastAsia" w:hAnsi="Cambria Math" w:cs="Times New Roman"/>
                </w:rPr>
                <m:t>4→6h+4k=4</m:t>
              </m:r>
            </m:oMath>
          </w:p>
          <w:p w14:paraId="66DF11F7" w14:textId="53D327A9" w:rsidR="00F46F08" w:rsidRDefault="00C614CA" w:rsidP="00F46F08">
            <w:pPr>
              <w:pStyle w:val="NoSpacing"/>
              <w:ind w:left="360"/>
              <w:rPr>
                <w:rFonts w:ascii="Times New Roman" w:eastAsiaTheme="minorEastAsia" w:hAnsi="Times New Roman" w:cs="Times New Roman"/>
                <w:iCs/>
              </w:rPr>
            </w:pPr>
            <w:r>
              <w:rPr>
                <w:rFonts w:ascii="Times New Roman" w:eastAsiaTheme="minorEastAsia" w:hAnsi="Times New Roman" w:cs="Times New Roman"/>
                <w:iCs/>
              </w:rPr>
              <w:tab/>
            </w:r>
            <m:oMath>
              <m:r>
                <w:rPr>
                  <w:rFonts w:ascii="Cambria Math" w:eastAsiaTheme="minorEastAsia" w:hAnsi="Cambria Math" w:cs="Times New Roman"/>
                </w:rPr>
                <m:t>6</m:t>
              </m:r>
              <m:r>
                <w:rPr>
                  <w:rFonts w:ascii="Cambria Math" w:eastAsiaTheme="minorEastAsia" w:hAnsi="Cambria Math" w:cs="Times New Roman"/>
                </w:rPr>
                <m:t>h=</m:t>
              </m:r>
              <m:r>
                <w:rPr>
                  <w:rFonts w:ascii="Cambria Math" w:eastAsiaTheme="minorEastAsia" w:hAnsi="Cambria Math" w:cs="Times New Roman"/>
                </w:rPr>
                <m:t>12k→h=</m:t>
              </m:r>
              <m:r>
                <w:rPr>
                  <w:rFonts w:ascii="Cambria Math" w:eastAsiaTheme="minorEastAsia" w:hAnsi="Cambria Math" w:cs="Times New Roman"/>
                </w:rPr>
                <m:t>2k</m:t>
              </m:r>
            </m:oMath>
          </w:p>
          <w:p w14:paraId="095FCDCD" w14:textId="159A1B60" w:rsidR="00C614CA" w:rsidRDefault="00C614CA" w:rsidP="00F46F08">
            <w:pPr>
              <w:pStyle w:val="NoSpacing"/>
              <w:ind w:left="360"/>
              <w:rPr>
                <w:rFonts w:ascii="Times New Roman" w:eastAsiaTheme="minorEastAsia" w:hAnsi="Times New Roman" w:cs="Times New Roman"/>
                <w:iCs/>
              </w:rPr>
            </w:pPr>
            <w:r>
              <w:rPr>
                <w:rFonts w:ascii="Times New Roman" w:eastAsiaTheme="minorEastAsia" w:hAnsi="Times New Roman" w:cs="Times New Roman"/>
                <w:iCs/>
              </w:rPr>
              <w:tab/>
            </w:r>
            <m:oMath>
              <m:r>
                <w:rPr>
                  <w:rFonts w:ascii="Cambria Math" w:eastAsiaTheme="minorEastAsia" w:hAnsi="Cambria Math" w:cs="Times New Roman"/>
                </w:rPr>
                <m:t>∴6×2k+4k=4→12k+4k=4</m:t>
              </m:r>
            </m:oMath>
          </w:p>
          <w:p w14:paraId="37A8F8BE" w14:textId="1BF5D08B" w:rsidR="00C614CA" w:rsidRPr="00C614CA" w:rsidRDefault="00C614CA" w:rsidP="00C614CA">
            <w:pPr>
              <w:pStyle w:val="NoSpacing"/>
              <w:ind w:left="710"/>
              <w:rPr>
                <w:rFonts w:ascii="Times New Roman" w:eastAsiaTheme="minorEastAsia" w:hAnsi="Times New Roman" w:cs="Times New Roman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</w:rPr>
                  <m:t>16k=4→k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4</m:t>
                    </m:r>
                  </m:den>
                </m:f>
              </m:oMath>
            </m:oMathPara>
          </w:p>
          <w:p w14:paraId="37D8B744" w14:textId="3B7CB70A" w:rsidR="00C614CA" w:rsidRPr="00C614CA" w:rsidRDefault="00C614CA" w:rsidP="00C614CA">
            <w:pPr>
              <w:pStyle w:val="NoSpacing"/>
              <w:ind w:left="710"/>
              <w:rPr>
                <w:rFonts w:ascii="Times New Roman" w:eastAsiaTheme="minorEastAsia" w:hAnsi="Times New Roman" w:cs="Times New Roman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</w:rPr>
                  <m:t>∴h=</m:t>
                </m:r>
                <m:r>
                  <w:rPr>
                    <w:rFonts w:ascii="Cambria Math" w:eastAsiaTheme="minorEastAsia" w:hAnsi="Cambria Math" w:cs="Times New Roman"/>
                  </w:rPr>
                  <m:t>2×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den>
                </m:f>
              </m:oMath>
            </m:oMathPara>
          </w:p>
          <w:p w14:paraId="32DB83B3" w14:textId="6DA816A7" w:rsidR="00400335" w:rsidRDefault="00400335" w:rsidP="00C01DB3">
            <w:pPr>
              <w:pStyle w:val="NoSpacing"/>
              <w:numPr>
                <w:ilvl w:val="0"/>
                <w:numId w:val="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onsider vectors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>AR</m:t>
              </m:r>
            </m:oMath>
            <w:r>
              <w:rPr>
                <w:rFonts w:ascii="Times New Roman" w:hAnsi="Times New Roman" w:cs="Times New Roman"/>
              </w:rPr>
              <w:t xml:space="preserve"> and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>AQ</m:t>
              </m:r>
            </m:oMath>
          </w:p>
          <w:p w14:paraId="17535BFD" w14:textId="4221EAB3" w:rsidR="00F14493" w:rsidRDefault="00400335" w:rsidP="00400335">
            <w:pPr>
              <w:pStyle w:val="NoSpacing"/>
              <w:ind w:left="360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>AR=AP+PR</m:t>
              </m:r>
              <m:r>
                <w:rPr>
                  <w:rFonts w:ascii="Cambria Math" w:hAnsi="Cambria Math" w:cs="Times New Roman"/>
                </w:rPr>
                <m:t>=-8</m:t>
              </m:r>
              <m:r>
                <m:rPr>
                  <m:sty m:val="bi"/>
                </m:rPr>
                <w:rPr>
                  <w:rFonts w:ascii="Cambria Math" w:hAnsi="Cambria Math" w:cs="Times New Roman"/>
                </w:rPr>
                <m:t>a</m:t>
              </m:r>
              <m:r>
                <w:rPr>
                  <w:rFonts w:ascii="Cambria Math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4</m:t>
                  </m:r>
                </m:den>
              </m:f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4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a</m:t>
                  </m:r>
                  <m:r>
                    <w:rPr>
                      <w:rFonts w:ascii="Cambria Math" w:hAnsi="Cambria Math" w:cs="Times New Roman"/>
                    </w:rPr>
                    <m:t>+12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b</m:t>
                  </m:r>
                </m:e>
              </m:d>
            </m:oMath>
          </w:p>
          <w:p w14:paraId="4653F5D4" w14:textId="5968F11C" w:rsidR="00400335" w:rsidRPr="00400335" w:rsidRDefault="00400335" w:rsidP="00400335">
            <w:pPr>
              <w:pStyle w:val="NoSpacing"/>
              <w:ind w:left="360"/>
              <w:rPr>
                <w:rFonts w:ascii="Times New Roman" w:eastAsiaTheme="minorEastAsia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AR</m:t>
                </m:r>
                <m:r>
                  <w:rPr>
                    <w:rFonts w:ascii="Cambria Math" w:eastAsiaTheme="minorEastAsia" w:hAnsi="Cambria Math" w:cs="Times New Roman"/>
                  </w:rPr>
                  <m:t>=-8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a-a</m:t>
                </m:r>
                <m:r>
                  <w:rPr>
                    <w:rFonts w:ascii="Cambria Math" w:eastAsiaTheme="minorEastAsia" w:hAnsi="Cambria Math" w:cs="Times New Roman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b</m:t>
                </m:r>
              </m:oMath>
            </m:oMathPara>
          </w:p>
          <w:p w14:paraId="1FFA5755" w14:textId="438868ED" w:rsidR="00400335" w:rsidRPr="00400335" w:rsidRDefault="00400335" w:rsidP="00400335">
            <w:pPr>
              <w:pStyle w:val="NoSpacing"/>
              <w:ind w:left="360"/>
              <w:rPr>
                <w:rFonts w:ascii="Times New Roman" w:hAnsi="Times New Roman" w:cs="Times New Roman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AR</m:t>
                </m:r>
                <m:r>
                  <w:rPr>
                    <w:rFonts w:ascii="Cambria Math" w:eastAsiaTheme="minorEastAsia" w:hAnsi="Cambria Math" w:cs="Times New Roman"/>
                  </w:rPr>
                  <m:t>=-9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b</m:t>
                </m:r>
              </m:oMath>
            </m:oMathPara>
          </w:p>
          <w:p w14:paraId="7BEB2889" w14:textId="77777777" w:rsidR="00400335" w:rsidRPr="00400335" w:rsidRDefault="00400335" w:rsidP="00400335">
            <w:pPr>
              <w:pStyle w:val="NoSpacing"/>
              <w:ind w:left="360"/>
              <w:rPr>
                <w:rFonts w:ascii="Times New Roman" w:eastAsiaTheme="minorEastAsia" w:hAnsi="Times New Roman" w:cs="Times New Roman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AQ=AO+OQ</m:t>
                </m:r>
                <m:r>
                  <w:rPr>
                    <w:rFonts w:ascii="Cambria Math" w:hAnsi="Cambria Math" w:cs="Times New Roman"/>
                  </w:rPr>
                  <m:t>=-1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a</m:t>
                </m:r>
                <m:r>
                  <w:rPr>
                    <w:rFonts w:ascii="Cambria Math" w:hAnsi="Cambria Math" w:cs="Times New Roman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b</m:t>
                </m:r>
              </m:oMath>
            </m:oMathPara>
          </w:p>
          <w:p w14:paraId="4FA940AD" w14:textId="548171DB" w:rsidR="00400335" w:rsidRPr="00400335" w:rsidRDefault="00400335" w:rsidP="00400335">
            <w:pPr>
              <w:pStyle w:val="NoSpacing"/>
              <w:ind w:left="360"/>
              <w:rPr>
                <w:rFonts w:ascii="Times New Roman" w:hAnsi="Times New Roman" w:cs="Times New Roman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AR</m:t>
                </m:r>
                <m:r>
                  <w:rPr>
                    <w:rFonts w:ascii="Cambria Math" w:eastAsiaTheme="minorEastAsia" w:hAnsi="Cambria Math" w:cs="Times New Roman"/>
                  </w:rPr>
                  <m:t>=-9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</w:rPr>
                  <m:t>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b→AR=</m:t>
                </m:r>
                <m:r>
                  <w:rPr>
                    <w:rFonts w:ascii="Cambria Math" w:eastAsiaTheme="minorEastAsia" w:hAnsi="Cambria Math" w:cs="Times New Roman"/>
                  </w:rPr>
                  <m:t>3(-3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a+b)</m:t>
                </m:r>
              </m:oMath>
            </m:oMathPara>
          </w:p>
          <w:p w14:paraId="5F7A057C" w14:textId="2980814F" w:rsidR="00400335" w:rsidRPr="00400335" w:rsidRDefault="00400335" w:rsidP="00400335">
            <w:pPr>
              <w:pStyle w:val="NoSpacing"/>
              <w:ind w:left="360"/>
              <w:rPr>
                <w:rFonts w:ascii="Times New Roman" w:eastAsiaTheme="minorEastAsia" w:hAnsi="Times New Roman" w:cs="Times New Roman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AQ=</m:t>
                </m:r>
                <m:r>
                  <w:rPr>
                    <w:rFonts w:ascii="Cambria Math" w:hAnsi="Cambria Math" w:cs="Times New Roman"/>
                  </w:rPr>
                  <m:t>-1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a+</m:t>
                </m:r>
                <m:r>
                  <w:rPr>
                    <w:rFonts w:ascii="Cambria Math" w:hAnsi="Cambria Math" w:cs="Times New Roman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b→</m:t>
                </m:r>
                <m:r>
                  <w:rPr>
                    <w:rFonts w:ascii="Cambria Math" w:hAnsi="Cambria Math" w:cs="Times New Roman"/>
                  </w:rPr>
                  <m:t>4</m:t>
                </m:r>
                <m:d>
                  <m:dPr>
                    <m:ctrlPr>
                      <w:rPr>
                        <w:rFonts w:ascii="Cambria Math" w:hAnsi="Cambria Math" w:cs="Times New Roman"/>
                        <w:b/>
                        <w:bCs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-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a+b</m:t>
                    </m:r>
                  </m:e>
                </m:d>
              </m:oMath>
            </m:oMathPara>
          </w:p>
          <w:p w14:paraId="7949025A" w14:textId="1E6A9747" w:rsidR="00400335" w:rsidRDefault="00400335" w:rsidP="00400335">
            <w:pPr>
              <w:pStyle w:val="NoSpacing"/>
              <w:ind w:left="360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Hence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R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AQ⇒AR//AQ</m:t>
              </m:r>
            </m:oMath>
          </w:p>
          <w:p w14:paraId="3CD66EB2" w14:textId="66ECC570" w:rsidR="00400335" w:rsidRPr="00400335" w:rsidRDefault="00400335" w:rsidP="00400335">
            <w:pPr>
              <w:pStyle w:val="NoSpacing"/>
              <w:ind w:left="360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Point A is common hence A, R and Q are collinear</w:t>
            </w:r>
          </w:p>
        </w:tc>
        <w:tc>
          <w:tcPr>
            <w:tcW w:w="946" w:type="dxa"/>
          </w:tcPr>
          <w:p w14:paraId="2A13DFC9" w14:textId="77777777" w:rsidR="006214B4" w:rsidRDefault="006214B4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EE88ED6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F702418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A2025A8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B0542FE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41E0794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5000B85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0797CAE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6F84F3C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C1962F5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12D0548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85E73D0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86990D2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B0CAFE9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4928165B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3414E7F" w14:textId="3433B30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2FDA6A83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13E92E2" w14:textId="2B448033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07978D2D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2B41452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D0218C4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466B0A3" w14:textId="5EB45412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6C871857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BACD4C7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CD28B39" w14:textId="326239ED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41FB476C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F0F29EC" w14:textId="1746404A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61EED161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C6C33EF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836BAF7" w14:textId="58D27222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450168EE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CB7B439" w14:textId="77777777" w:rsidR="00400335" w:rsidRDefault="00400335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D3977F2" w14:textId="7FF5CB96" w:rsidR="00400335" w:rsidRDefault="00400335" w:rsidP="00400335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1CCECCC3" w14:textId="77777777" w:rsidR="00400335" w:rsidRDefault="00400335" w:rsidP="00400335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2A06E3A" w14:textId="77777777" w:rsidR="00400335" w:rsidRDefault="00400335" w:rsidP="00400335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591B480" w14:textId="77777777" w:rsidR="00400335" w:rsidRDefault="00400335" w:rsidP="00400335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4A7323C" w14:textId="1B5456E7" w:rsidR="00400335" w:rsidRDefault="00400335" w:rsidP="00400335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14:paraId="6489418B" w14:textId="77777777" w:rsidR="00400335" w:rsidRDefault="00400335" w:rsidP="00400335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ACE09B3" w14:textId="77777777" w:rsidR="00400335" w:rsidRDefault="00400335" w:rsidP="00400335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8ACAFC3" w14:textId="77777777" w:rsidR="00400335" w:rsidRDefault="00400335" w:rsidP="00400335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961710B" w14:textId="72996DB9" w:rsidR="00400335" w:rsidRDefault="00400335" w:rsidP="00400335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1969" w:type="dxa"/>
          </w:tcPr>
          <w:p w14:paraId="7A3A6652" w14:textId="77777777" w:rsidR="006214B4" w:rsidRDefault="006214B4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6214B4" w:rsidRPr="00482CDD" w14:paraId="3EB3BE5C" w14:textId="77777777" w:rsidTr="00172C06">
        <w:tc>
          <w:tcPr>
            <w:tcW w:w="614" w:type="dxa"/>
          </w:tcPr>
          <w:p w14:paraId="417FB9A0" w14:textId="77777777" w:rsidR="006214B4" w:rsidRPr="00482CDD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5C00FC60" w14:textId="3AE42B78" w:rsidR="006214B4" w:rsidRPr="00482CDD" w:rsidRDefault="00482CDD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46" w:type="dxa"/>
          </w:tcPr>
          <w:p w14:paraId="2CDED321" w14:textId="4B66DF71" w:rsidR="006214B4" w:rsidRPr="00482CDD" w:rsidRDefault="00482CDD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</w:t>
            </w:r>
          </w:p>
        </w:tc>
        <w:tc>
          <w:tcPr>
            <w:tcW w:w="1969" w:type="dxa"/>
          </w:tcPr>
          <w:p w14:paraId="7B56742C" w14:textId="77777777" w:rsidR="006214B4" w:rsidRPr="00482CDD" w:rsidRDefault="006214B4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61C44407" w14:textId="77777777" w:rsidR="00512927" w:rsidRDefault="00512927">
      <w:r>
        <w:br w:type="page"/>
      </w:r>
    </w:p>
    <w:tbl>
      <w:tblPr>
        <w:tblStyle w:val="TableGrid"/>
        <w:tblW w:w="9935" w:type="dxa"/>
        <w:tblLook w:val="04A0" w:firstRow="1" w:lastRow="0" w:firstColumn="1" w:lastColumn="0" w:noHBand="0" w:noVBand="1"/>
      </w:tblPr>
      <w:tblGrid>
        <w:gridCol w:w="614"/>
        <w:gridCol w:w="6406"/>
        <w:gridCol w:w="946"/>
        <w:gridCol w:w="1969"/>
      </w:tblGrid>
      <w:tr w:rsidR="00512927" w:rsidRPr="006214B4" w14:paraId="7ECC25CE" w14:textId="77777777" w:rsidTr="002A106D">
        <w:tc>
          <w:tcPr>
            <w:tcW w:w="614" w:type="dxa"/>
          </w:tcPr>
          <w:p w14:paraId="3C9ACCF1" w14:textId="77777777" w:rsidR="00512927" w:rsidRPr="006214B4" w:rsidRDefault="00512927" w:rsidP="002A106D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406" w:type="dxa"/>
          </w:tcPr>
          <w:p w14:paraId="19B4FF29" w14:textId="77777777" w:rsidR="00512927" w:rsidRPr="006214B4" w:rsidRDefault="00512927" w:rsidP="002A106D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46" w:type="dxa"/>
          </w:tcPr>
          <w:p w14:paraId="4FAD97EB" w14:textId="77777777" w:rsidR="00512927" w:rsidRPr="006214B4" w:rsidRDefault="00512927" w:rsidP="002A106D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1969" w:type="dxa"/>
          </w:tcPr>
          <w:p w14:paraId="51A9EBE9" w14:textId="77777777" w:rsidR="00512927" w:rsidRPr="006214B4" w:rsidRDefault="00512927" w:rsidP="002A106D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AD76FE" w14:paraId="33357723" w14:textId="77777777" w:rsidTr="00172C06">
        <w:tc>
          <w:tcPr>
            <w:tcW w:w="614" w:type="dxa"/>
          </w:tcPr>
          <w:p w14:paraId="1D3530C2" w14:textId="7E5A1AD4" w:rsidR="00AD76FE" w:rsidRDefault="00AD76FE" w:rsidP="00AD76FE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49977D3F" w14:textId="77777777" w:rsidR="00AD76FE" w:rsidRDefault="00512927" w:rsidP="00512927">
            <w:pPr>
              <w:pStyle w:val="NoSpacing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  <w:r w:rsidRPr="00512927">
              <w:rPr>
                <w:rFonts w:ascii="Times New Roman" w:hAnsi="Times New Roman" w:cs="Times New Roman"/>
                <w:position w:val="-28"/>
              </w:rPr>
              <w:object w:dxaOrig="1680" w:dyaOrig="660" w14:anchorId="6A78ADED">
                <v:shape id="_x0000_i1176" type="#_x0000_t75" style="width:84pt;height:33pt" o:ole="">
                  <v:imagedata r:id="rId310" o:title=""/>
                </v:shape>
                <o:OLEObject Type="Embed" ProgID="Equation.DSMT4" ShapeID="_x0000_i1176" DrawAspect="Content" ObjectID="_1782814678" r:id="rId311"/>
              </w:object>
            </w:r>
          </w:p>
          <w:p w14:paraId="6456F108" w14:textId="4757278E" w:rsidR="00512927" w:rsidRDefault="00512927" w:rsidP="0051292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onsider </w:t>
            </w:r>
            <w:r w:rsidRPr="00512927">
              <w:rPr>
                <w:rFonts w:ascii="Times New Roman" w:hAnsi="Times New Roman" w:cs="Times New Roman"/>
                <w:position w:val="-24"/>
              </w:rPr>
              <w:object w:dxaOrig="639" w:dyaOrig="620" w14:anchorId="4318D91D">
                <v:shape id="_x0000_i1177" type="#_x0000_t75" style="width:32.25pt;height:30.75pt" o:ole="">
                  <v:imagedata r:id="rId312" o:title=""/>
                </v:shape>
                <o:OLEObject Type="Embed" ProgID="Equation.DSMT4" ShapeID="_x0000_i1177" DrawAspect="Content" ObjectID="_1782814679" r:id="rId313"/>
              </w:object>
            </w:r>
            <w:r>
              <w:rPr>
                <w:rFonts w:ascii="Times New Roman" w:hAnsi="Times New Roman" w:cs="Times New Roman"/>
              </w:rPr>
              <w:t>and point Q</w:t>
            </w:r>
            <w:r w:rsidRPr="00512927">
              <w:rPr>
                <w:rFonts w:ascii="Times New Roman" w:hAnsi="Times New Roman" w:cs="Times New Roman"/>
                <w:position w:val="-14"/>
              </w:rPr>
              <w:object w:dxaOrig="560" w:dyaOrig="400" w14:anchorId="221ABA74">
                <v:shape id="_x0000_i1178" type="#_x0000_t75" style="width:27.75pt;height:20.25pt" o:ole="">
                  <v:imagedata r:id="rId314" o:title=""/>
                </v:shape>
                <o:OLEObject Type="Embed" ProgID="Equation.DSMT4" ShapeID="_x0000_i1178" DrawAspect="Content" ObjectID="_1782814680" r:id="rId315"/>
              </w:object>
            </w:r>
          </w:p>
          <w:p w14:paraId="7E8761E6" w14:textId="2A62E8B9" w:rsidR="00512927" w:rsidRDefault="00512927" w:rsidP="0051292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512927">
              <w:rPr>
                <w:rFonts w:ascii="Times New Roman" w:hAnsi="Times New Roman" w:cs="Times New Roman"/>
                <w:position w:val="-24"/>
              </w:rPr>
              <w:object w:dxaOrig="2540" w:dyaOrig="620" w14:anchorId="66F27B20">
                <v:shape id="_x0000_i1179" type="#_x0000_t75" style="width:126.75pt;height:30.75pt" o:ole="">
                  <v:imagedata r:id="rId316" o:title=""/>
                </v:shape>
                <o:OLEObject Type="Embed" ProgID="Equation.DSMT4" ShapeID="_x0000_i1179" DrawAspect="Content" ObjectID="_1782814681" r:id="rId317"/>
              </w:object>
            </w:r>
          </w:p>
          <w:p w14:paraId="615DBD40" w14:textId="669FC108" w:rsidR="00512927" w:rsidRDefault="00512927" w:rsidP="0051292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512927">
              <w:rPr>
                <w:rFonts w:ascii="Times New Roman" w:hAnsi="Times New Roman" w:cs="Times New Roman"/>
                <w:position w:val="-6"/>
              </w:rPr>
              <w:object w:dxaOrig="3440" w:dyaOrig="279" w14:anchorId="6CDF336A">
                <v:shape id="_x0000_i1180" type="#_x0000_t75" style="width:171.75pt;height:14.25pt" o:ole="">
                  <v:imagedata r:id="rId318" o:title=""/>
                </v:shape>
                <o:OLEObject Type="Embed" ProgID="Equation.DSMT4" ShapeID="_x0000_i1180" DrawAspect="Content" ObjectID="_1782814682" r:id="rId319"/>
              </w:object>
            </w:r>
          </w:p>
          <w:p w14:paraId="0A9B032E" w14:textId="70C0B4A7" w:rsidR="00512927" w:rsidRDefault="00512927" w:rsidP="00512927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512927">
              <w:rPr>
                <w:rFonts w:ascii="Times New Roman" w:hAnsi="Times New Roman" w:cs="Times New Roman"/>
                <w:position w:val="-24"/>
              </w:rPr>
              <w:object w:dxaOrig="680" w:dyaOrig="620" w14:anchorId="1DB3FA62">
                <v:shape id="_x0000_i1181" type="#_x0000_t75" style="width:33.75pt;height:30.75pt" o:ole="">
                  <v:imagedata r:id="rId320" o:title=""/>
                </v:shape>
                <o:OLEObject Type="Embed" ProgID="Equation.DSMT4" ShapeID="_x0000_i1181" DrawAspect="Content" ObjectID="_1782814683" r:id="rId321"/>
              </w:object>
            </w:r>
            <w:r>
              <w:rPr>
                <w:rFonts w:ascii="Times New Roman" w:hAnsi="Times New Roman" w:cs="Times New Roman"/>
              </w:rPr>
              <w:t xml:space="preserve">hence </w:t>
            </w:r>
            <w:r w:rsidRPr="00512927">
              <w:rPr>
                <w:rFonts w:ascii="Times New Roman" w:hAnsi="Times New Roman" w:cs="Times New Roman"/>
                <w:position w:val="-24"/>
              </w:rPr>
              <w:object w:dxaOrig="1219" w:dyaOrig="620" w14:anchorId="0CB5910B">
                <v:shape id="_x0000_i1182" type="#_x0000_t75" style="width:60.75pt;height:30.75pt" o:ole="">
                  <v:imagedata r:id="rId322" o:title=""/>
                </v:shape>
                <o:OLEObject Type="Embed" ProgID="Equation.DSMT4" ShapeID="_x0000_i1182" DrawAspect="Content" ObjectID="_1782814684" r:id="rId323"/>
              </w:object>
            </w:r>
          </w:p>
          <w:p w14:paraId="21D9CADE" w14:textId="0557102B" w:rsidR="00512927" w:rsidRDefault="00751598" w:rsidP="00512927">
            <w:pPr>
              <w:pStyle w:val="NoSpacing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et the gradient of the perpendicular bisector be </w:t>
            </w:r>
            <w:r w:rsidRPr="00751598">
              <w:rPr>
                <w:rFonts w:ascii="Times New Roman" w:hAnsi="Times New Roman" w:cs="Times New Roman"/>
                <w:position w:val="-12"/>
              </w:rPr>
              <w:object w:dxaOrig="300" w:dyaOrig="360" w14:anchorId="35C93DDF">
                <v:shape id="_x0000_i1183" type="#_x0000_t75" style="width:15pt;height:18pt" o:ole="">
                  <v:imagedata r:id="rId324" o:title=""/>
                </v:shape>
                <o:OLEObject Type="Embed" ProgID="Equation.DSMT4" ShapeID="_x0000_i1183" DrawAspect="Content" ObjectID="_1782814685" r:id="rId325"/>
              </w:object>
            </w:r>
          </w:p>
          <w:p w14:paraId="2FC5BC3B" w14:textId="5E0274B5" w:rsidR="00751598" w:rsidRDefault="00751598" w:rsidP="0075159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751598">
              <w:rPr>
                <w:rFonts w:ascii="Times New Roman" w:hAnsi="Times New Roman" w:cs="Times New Roman"/>
                <w:position w:val="-24"/>
              </w:rPr>
              <w:object w:dxaOrig="2079" w:dyaOrig="620" w14:anchorId="25722943">
                <v:shape id="_x0000_i1184" type="#_x0000_t75" style="width:104.25pt;height:30.75pt" o:ole="">
                  <v:imagedata r:id="rId326" o:title=""/>
                </v:shape>
                <o:OLEObject Type="Embed" ProgID="Equation.DSMT4" ShapeID="_x0000_i1184" DrawAspect="Content" ObjectID="_1782814686" r:id="rId327"/>
              </w:object>
            </w:r>
          </w:p>
          <w:p w14:paraId="129D887D" w14:textId="3E010B2E" w:rsidR="00751598" w:rsidRDefault="00751598" w:rsidP="0075159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Midpoint </w:t>
            </w:r>
            <w:r w:rsidRPr="00751598">
              <w:rPr>
                <w:rFonts w:ascii="Times New Roman" w:hAnsi="Times New Roman" w:cs="Times New Roman"/>
                <w:position w:val="-28"/>
              </w:rPr>
              <w:object w:dxaOrig="2400" w:dyaOrig="680" w14:anchorId="400309A9">
                <v:shape id="_x0000_i1185" type="#_x0000_t75" style="width:120pt;height:33.75pt" o:ole="">
                  <v:imagedata r:id="rId328" o:title=""/>
                </v:shape>
                <o:OLEObject Type="Embed" ProgID="Equation.DSMT4" ShapeID="_x0000_i1185" DrawAspect="Content" ObjectID="_1782814687" r:id="rId329"/>
              </w:object>
            </w:r>
          </w:p>
          <w:p w14:paraId="08EB5677" w14:textId="725E450E" w:rsidR="00751598" w:rsidRDefault="00751598" w:rsidP="0075159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751598">
              <w:rPr>
                <w:rFonts w:ascii="Times New Roman" w:hAnsi="Times New Roman" w:cs="Times New Roman"/>
                <w:position w:val="-24"/>
              </w:rPr>
              <w:object w:dxaOrig="1100" w:dyaOrig="620" w14:anchorId="32087AED">
                <v:shape id="_x0000_i1186" type="#_x0000_t75" style="width:54.75pt;height:30.75pt" o:ole="">
                  <v:imagedata r:id="rId330" o:title=""/>
                </v:shape>
                <o:OLEObject Type="Embed" ProgID="Equation.DSMT4" ShapeID="_x0000_i1186" DrawAspect="Content" ObjectID="_1782814688" r:id="rId331"/>
              </w:object>
            </w:r>
          </w:p>
          <w:p w14:paraId="0DAF45AA" w14:textId="4A829CD8" w:rsidR="00751598" w:rsidRDefault="00751598" w:rsidP="0075159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751598">
              <w:rPr>
                <w:rFonts w:ascii="Times New Roman" w:hAnsi="Times New Roman" w:cs="Times New Roman"/>
                <w:position w:val="-10"/>
              </w:rPr>
              <w:object w:dxaOrig="1700" w:dyaOrig="320" w14:anchorId="00057346">
                <v:shape id="_x0000_i1187" type="#_x0000_t75" style="width:84.75pt;height:15.75pt" o:ole="">
                  <v:imagedata r:id="rId332" o:title=""/>
                </v:shape>
                <o:OLEObject Type="Embed" ProgID="Equation.DSMT4" ShapeID="_x0000_i1187" DrawAspect="Content" ObjectID="_1782814689" r:id="rId333"/>
              </w:object>
            </w:r>
          </w:p>
          <w:p w14:paraId="02E7985E" w14:textId="3A240B74" w:rsidR="00751598" w:rsidRDefault="00751598" w:rsidP="00751598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751598">
              <w:rPr>
                <w:rFonts w:ascii="Times New Roman" w:hAnsi="Times New Roman" w:cs="Times New Roman"/>
                <w:position w:val="-10"/>
              </w:rPr>
              <w:object w:dxaOrig="3060" w:dyaOrig="320" w14:anchorId="5153BEE0">
                <v:shape id="_x0000_i1188" type="#_x0000_t75" style="width:153pt;height:15.75pt" o:ole="">
                  <v:imagedata r:id="rId334" o:title=""/>
                </v:shape>
                <o:OLEObject Type="Embed" ProgID="Equation.DSMT4" ShapeID="_x0000_i1188" DrawAspect="Content" ObjectID="_1782814690" r:id="rId335"/>
              </w:object>
            </w:r>
          </w:p>
          <w:p w14:paraId="2593E542" w14:textId="77777777" w:rsidR="00512927" w:rsidRDefault="00DA32DC" w:rsidP="00512927">
            <w:pPr>
              <w:pStyle w:val="NoSpacing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quation of PR</w:t>
            </w:r>
          </w:p>
          <w:p w14:paraId="5E6FD860" w14:textId="77777777" w:rsidR="00DA32DC" w:rsidRDefault="00DA32DC" w:rsidP="00DA32D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DA32DC">
              <w:rPr>
                <w:rFonts w:ascii="Times New Roman" w:hAnsi="Times New Roman" w:cs="Times New Roman"/>
                <w:position w:val="-28"/>
              </w:rPr>
              <w:object w:dxaOrig="1380" w:dyaOrig="660" w14:anchorId="66DAB99B">
                <v:shape id="_x0000_i1189" type="#_x0000_t75" style="width:69pt;height:33pt" o:ole="">
                  <v:imagedata r:id="rId336" o:title=""/>
                </v:shape>
                <o:OLEObject Type="Embed" ProgID="Equation.DSMT4" ShapeID="_x0000_i1189" DrawAspect="Content" ObjectID="_1782814691" r:id="rId337"/>
              </w:object>
            </w:r>
          </w:p>
          <w:p w14:paraId="1086FC23" w14:textId="2893DE7F" w:rsidR="00DA32DC" w:rsidRDefault="00DA32DC" w:rsidP="00DA32D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DA32DC">
              <w:rPr>
                <w:rFonts w:ascii="Times New Roman" w:hAnsi="Times New Roman" w:cs="Times New Roman"/>
                <w:position w:val="-24"/>
              </w:rPr>
              <w:object w:dxaOrig="4360" w:dyaOrig="620" w14:anchorId="0D9FC9F8">
                <v:shape id="_x0000_i1190" type="#_x0000_t75" style="width:218.25pt;height:30.75pt" o:ole="">
                  <v:imagedata r:id="rId338" o:title=""/>
                </v:shape>
                <o:OLEObject Type="Embed" ProgID="Equation.DSMT4" ShapeID="_x0000_i1190" DrawAspect="Content" ObjectID="_1782814692" r:id="rId339"/>
              </w:object>
            </w:r>
          </w:p>
          <w:p w14:paraId="1EA787E1" w14:textId="77777777" w:rsidR="00DA32DC" w:rsidRDefault="00DA32DC" w:rsidP="00DA32D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DA32DC">
              <w:rPr>
                <w:rFonts w:ascii="Times New Roman" w:hAnsi="Times New Roman" w:cs="Times New Roman"/>
                <w:position w:val="-10"/>
              </w:rPr>
              <w:object w:dxaOrig="1600" w:dyaOrig="320" w14:anchorId="1656F3D5">
                <v:shape id="_x0000_i1191" type="#_x0000_t75" style="width:80.25pt;height:15.75pt" o:ole="">
                  <v:imagedata r:id="rId340" o:title=""/>
                </v:shape>
                <o:OLEObject Type="Embed" ProgID="Equation.DSMT4" ShapeID="_x0000_i1191" DrawAspect="Content" ObjectID="_1782814693" r:id="rId341"/>
              </w:object>
            </w:r>
          </w:p>
          <w:p w14:paraId="57D0AEA6" w14:textId="77777777" w:rsidR="00DA32DC" w:rsidRDefault="00DA32DC" w:rsidP="00DA32D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DA32DC">
              <w:rPr>
                <w:rFonts w:ascii="Times New Roman" w:hAnsi="Times New Roman" w:cs="Times New Roman"/>
                <w:position w:val="-10"/>
              </w:rPr>
              <w:object w:dxaOrig="1359" w:dyaOrig="320" w14:anchorId="59E23693">
                <v:shape id="_x0000_i1192" type="#_x0000_t75" style="width:68.25pt;height:15.75pt" o:ole="">
                  <v:imagedata r:id="rId342" o:title=""/>
                </v:shape>
                <o:OLEObject Type="Embed" ProgID="Equation.DSMT4" ShapeID="_x0000_i1192" DrawAspect="Content" ObjectID="_1782814694" r:id="rId343"/>
              </w:object>
            </w:r>
          </w:p>
          <w:p w14:paraId="02B34CD8" w14:textId="77777777" w:rsidR="00DA32DC" w:rsidRPr="00DA32DC" w:rsidRDefault="00DA32DC" w:rsidP="00DA32DC">
            <w:pPr>
              <w:pStyle w:val="NoSpacing"/>
              <w:ind w:left="360"/>
              <w:rPr>
                <w:rFonts w:ascii="Times New Roman" w:hAnsi="Times New Roman" w:cs="Times New Roman"/>
                <w:u w:val="single"/>
              </w:rPr>
            </w:pPr>
            <w:r w:rsidRPr="00DA32DC">
              <w:rPr>
                <w:rFonts w:ascii="Times New Roman" w:hAnsi="Times New Roman" w:cs="Times New Roman"/>
                <w:position w:val="-10"/>
                <w:u w:val="single"/>
              </w:rPr>
              <w:object w:dxaOrig="1140" w:dyaOrig="320" w14:anchorId="7BC9051F">
                <v:shape id="_x0000_i1193" type="#_x0000_t75" style="width:57pt;height:15.75pt" o:ole="">
                  <v:imagedata r:id="rId344" o:title=""/>
                </v:shape>
                <o:OLEObject Type="Embed" ProgID="Equation.DSMT4" ShapeID="_x0000_i1193" DrawAspect="Content" ObjectID="_1782814695" r:id="rId345"/>
              </w:object>
            </w:r>
          </w:p>
          <w:p w14:paraId="5A0F1E0A" w14:textId="77777777" w:rsidR="00DA32DC" w:rsidRDefault="00DA32DC" w:rsidP="00DA32D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DA32DC">
              <w:rPr>
                <w:rFonts w:ascii="Times New Roman" w:hAnsi="Times New Roman" w:cs="Times New Roman"/>
                <w:position w:val="-6"/>
              </w:rPr>
              <w:object w:dxaOrig="1700" w:dyaOrig="279" w14:anchorId="5DDD91EC">
                <v:shape id="_x0000_i1194" type="#_x0000_t75" style="width:84.75pt;height:14.25pt" o:ole="">
                  <v:imagedata r:id="rId346" o:title=""/>
                </v:shape>
                <o:OLEObject Type="Embed" ProgID="Equation.DSMT4" ShapeID="_x0000_i1194" DrawAspect="Content" ObjectID="_1782814696" r:id="rId347"/>
              </w:object>
            </w:r>
          </w:p>
          <w:p w14:paraId="7669DBDF" w14:textId="77777777" w:rsidR="00DA32DC" w:rsidRDefault="00DA32DC" w:rsidP="00DA32D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DA32DC">
              <w:rPr>
                <w:rFonts w:ascii="Times New Roman" w:hAnsi="Times New Roman" w:cs="Times New Roman"/>
                <w:position w:val="-10"/>
              </w:rPr>
              <w:object w:dxaOrig="1300" w:dyaOrig="320" w14:anchorId="2E360191">
                <v:shape id="_x0000_i1195" type="#_x0000_t75" style="width:65.25pt;height:15.75pt" o:ole="">
                  <v:imagedata r:id="rId348" o:title=""/>
                </v:shape>
                <o:OLEObject Type="Embed" ProgID="Equation.DSMT4" ShapeID="_x0000_i1195" DrawAspect="Content" ObjectID="_1782814697" r:id="rId349"/>
              </w:object>
            </w:r>
          </w:p>
          <w:p w14:paraId="35624897" w14:textId="77777777" w:rsidR="00DA32DC" w:rsidRDefault="00DA32DC" w:rsidP="00DA32D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 w:rsidRPr="00DA32DC">
              <w:rPr>
                <w:rFonts w:ascii="Times New Roman" w:hAnsi="Times New Roman" w:cs="Times New Roman"/>
                <w:position w:val="-10"/>
              </w:rPr>
              <w:object w:dxaOrig="2220" w:dyaOrig="320" w14:anchorId="540D7E32">
                <v:shape id="_x0000_i1196" type="#_x0000_t75" style="width:111pt;height:15.75pt" o:ole="">
                  <v:imagedata r:id="rId350" o:title=""/>
                </v:shape>
                <o:OLEObject Type="Embed" ProgID="Equation.DSMT4" ShapeID="_x0000_i1196" DrawAspect="Content" ObjectID="_1782814698" r:id="rId351"/>
              </w:object>
            </w:r>
          </w:p>
          <w:p w14:paraId="1C9C3521" w14:textId="23227A4B" w:rsidR="00DA32DC" w:rsidRDefault="00DA32DC" w:rsidP="00DA32DC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ence R</w:t>
            </w:r>
            <w:r w:rsidRPr="00DA32DC">
              <w:rPr>
                <w:rFonts w:ascii="Times New Roman" w:hAnsi="Times New Roman" w:cs="Times New Roman"/>
                <w:position w:val="-14"/>
              </w:rPr>
              <w:object w:dxaOrig="700" w:dyaOrig="400" w14:anchorId="6077800F">
                <v:shape id="_x0000_i1197" type="#_x0000_t75" style="width:35.25pt;height:20.25pt" o:ole="">
                  <v:imagedata r:id="rId352" o:title=""/>
                </v:shape>
                <o:OLEObject Type="Embed" ProgID="Equation.DSMT4" ShapeID="_x0000_i1197" DrawAspect="Content" ObjectID="_1782814699" r:id="rId353"/>
              </w:object>
            </w:r>
          </w:p>
        </w:tc>
        <w:tc>
          <w:tcPr>
            <w:tcW w:w="946" w:type="dxa"/>
          </w:tcPr>
          <w:p w14:paraId="36F584A8" w14:textId="77777777" w:rsidR="00AD76FE" w:rsidRDefault="0075159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0123D9CF" w14:textId="77777777" w:rsidR="00751598" w:rsidRDefault="0075159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C006885" w14:textId="77777777" w:rsidR="00751598" w:rsidRDefault="0075159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3C54BB6" w14:textId="77777777" w:rsidR="00751598" w:rsidRDefault="0075159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53D04A34" w14:textId="77777777" w:rsidR="00751598" w:rsidRDefault="0075159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CD0AF3A" w14:textId="77777777" w:rsidR="00751598" w:rsidRDefault="0075159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62FEEE2E" w14:textId="77777777" w:rsidR="00751598" w:rsidRDefault="0075159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6BED913" w14:textId="77777777" w:rsidR="00751598" w:rsidRDefault="0075159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1052B47" w14:textId="77777777" w:rsidR="00751598" w:rsidRDefault="0075159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09F14D1" w14:textId="77777777" w:rsidR="00751598" w:rsidRDefault="0075159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A75342E" w14:textId="77777777" w:rsidR="00751598" w:rsidRDefault="0075159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4B922E60" w14:textId="77777777" w:rsidR="00751598" w:rsidRDefault="0075159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09A8036" w14:textId="77777777" w:rsidR="00751598" w:rsidRDefault="00751598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8FBB44D" w14:textId="77777777" w:rsidR="00751598" w:rsidRDefault="00751598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3A75BF54" w14:textId="77777777" w:rsidR="00751598" w:rsidRDefault="00751598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3D4004E" w14:textId="77777777" w:rsidR="00751598" w:rsidRDefault="00751598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17D78C9B" w14:textId="77777777" w:rsidR="00751598" w:rsidRDefault="00751598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EBF0A80" w14:textId="77777777" w:rsidR="00751598" w:rsidRDefault="00751598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6E65E36" w14:textId="77777777" w:rsidR="00751598" w:rsidRDefault="00751598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5D4CFA9B" w14:textId="77777777" w:rsidR="00751598" w:rsidRDefault="00751598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107F05E" w14:textId="77777777" w:rsidR="00751598" w:rsidRDefault="00751598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3EB9EDC" w14:textId="77777777" w:rsidR="00751598" w:rsidRDefault="00751598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3E102CD4" w14:textId="77777777" w:rsidR="00DA32DC" w:rsidRDefault="00DA32DC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6FA6CC5" w14:textId="77777777" w:rsidR="00DA32DC" w:rsidRDefault="00DA32DC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14F54F9" w14:textId="77777777" w:rsidR="00DA32DC" w:rsidRDefault="00DA32DC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4CE94C7" w14:textId="77777777" w:rsidR="00DA32DC" w:rsidRDefault="00DA32DC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6458670" w14:textId="77777777" w:rsidR="00DA32DC" w:rsidRDefault="00DA32DC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A4C0521" w14:textId="77777777" w:rsidR="00DA32DC" w:rsidRDefault="00DA32DC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FB42168" w14:textId="77777777" w:rsidR="00DA32DC" w:rsidRDefault="00DA32DC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4A0DB18" w14:textId="77777777" w:rsidR="00DA32DC" w:rsidRDefault="00DA32DC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3673659E" w14:textId="77777777" w:rsidR="00DA32DC" w:rsidRDefault="00DA32DC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0CF8AFD" w14:textId="77777777" w:rsidR="00DA32DC" w:rsidRDefault="00DA32DC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539E142" w14:textId="77777777" w:rsidR="00DA32DC" w:rsidRDefault="00DA32DC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F12916A" w14:textId="77777777" w:rsidR="00DA32DC" w:rsidRDefault="00DA32DC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A471685" w14:textId="77777777" w:rsidR="00DA32DC" w:rsidRDefault="00DA32DC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69E507C5" w14:textId="77777777" w:rsidR="00DA32DC" w:rsidRDefault="00DA32DC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CFC2B61" w14:textId="77777777" w:rsidR="00DA32DC" w:rsidRDefault="00DA32DC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FAF04BD" w14:textId="3221CA61" w:rsidR="00DA32DC" w:rsidRDefault="00DA32DC" w:rsidP="00751598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</w:tc>
        <w:tc>
          <w:tcPr>
            <w:tcW w:w="1969" w:type="dxa"/>
          </w:tcPr>
          <w:p w14:paraId="685580A7" w14:textId="77777777" w:rsidR="00AD76FE" w:rsidRDefault="00AD76FE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AD76FE" w:rsidRPr="0025133C" w14:paraId="1526257E" w14:textId="77777777" w:rsidTr="00172C06">
        <w:tc>
          <w:tcPr>
            <w:tcW w:w="614" w:type="dxa"/>
          </w:tcPr>
          <w:p w14:paraId="7BA4B319" w14:textId="77777777" w:rsidR="00AD76FE" w:rsidRPr="0025133C" w:rsidRDefault="00AD76FE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7877C395" w14:textId="5BA6F66E" w:rsidR="00AD76FE" w:rsidRPr="0025133C" w:rsidRDefault="0025133C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46" w:type="dxa"/>
          </w:tcPr>
          <w:p w14:paraId="259734ED" w14:textId="1545D8B4" w:rsidR="00AD76FE" w:rsidRPr="0025133C" w:rsidRDefault="0025133C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</w:t>
            </w:r>
          </w:p>
        </w:tc>
        <w:tc>
          <w:tcPr>
            <w:tcW w:w="1969" w:type="dxa"/>
          </w:tcPr>
          <w:p w14:paraId="34D61D13" w14:textId="77777777" w:rsidR="00AD76FE" w:rsidRPr="0025133C" w:rsidRDefault="00AD76FE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535B74EC" w14:textId="77777777" w:rsidR="0025133C" w:rsidRDefault="0025133C">
      <w:r>
        <w:br w:type="page"/>
      </w:r>
    </w:p>
    <w:tbl>
      <w:tblPr>
        <w:tblStyle w:val="TableGrid"/>
        <w:tblW w:w="9935" w:type="dxa"/>
        <w:tblLook w:val="04A0" w:firstRow="1" w:lastRow="0" w:firstColumn="1" w:lastColumn="0" w:noHBand="0" w:noVBand="1"/>
      </w:tblPr>
      <w:tblGrid>
        <w:gridCol w:w="614"/>
        <w:gridCol w:w="6406"/>
        <w:gridCol w:w="946"/>
        <w:gridCol w:w="1969"/>
      </w:tblGrid>
      <w:tr w:rsidR="00512927" w:rsidRPr="006214B4" w14:paraId="7AA4B2FE" w14:textId="77777777" w:rsidTr="002A106D">
        <w:tc>
          <w:tcPr>
            <w:tcW w:w="614" w:type="dxa"/>
          </w:tcPr>
          <w:p w14:paraId="78D339B5" w14:textId="2E74D6A6" w:rsidR="00512927" w:rsidRPr="006214B4" w:rsidRDefault="00512927" w:rsidP="002A106D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No.</w:t>
            </w:r>
          </w:p>
        </w:tc>
        <w:tc>
          <w:tcPr>
            <w:tcW w:w="6406" w:type="dxa"/>
          </w:tcPr>
          <w:p w14:paraId="5A59C7EB" w14:textId="77777777" w:rsidR="00512927" w:rsidRPr="006214B4" w:rsidRDefault="00512927" w:rsidP="002A106D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946" w:type="dxa"/>
          </w:tcPr>
          <w:p w14:paraId="41576341" w14:textId="77777777" w:rsidR="00512927" w:rsidRPr="006214B4" w:rsidRDefault="00512927" w:rsidP="002A106D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Marks</w:t>
            </w:r>
          </w:p>
        </w:tc>
        <w:tc>
          <w:tcPr>
            <w:tcW w:w="1969" w:type="dxa"/>
          </w:tcPr>
          <w:p w14:paraId="50878922" w14:textId="77777777" w:rsidR="00512927" w:rsidRPr="006214B4" w:rsidRDefault="00512927" w:rsidP="002A106D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 w:rsidRPr="006214B4">
              <w:rPr>
                <w:rFonts w:ascii="Times New Roman" w:hAnsi="Times New Roman" w:cs="Times New Roman"/>
                <w:b/>
                <w:bCs/>
              </w:rPr>
              <w:t>Comments</w:t>
            </w:r>
          </w:p>
        </w:tc>
      </w:tr>
      <w:tr w:rsidR="00AD76FE" w14:paraId="5630A5EF" w14:textId="77777777" w:rsidTr="00172C06">
        <w:tc>
          <w:tcPr>
            <w:tcW w:w="614" w:type="dxa"/>
          </w:tcPr>
          <w:p w14:paraId="60212CD7" w14:textId="1AFD7DA2" w:rsidR="00AD76FE" w:rsidRDefault="00AD76FE" w:rsidP="00AD76FE">
            <w:pPr>
              <w:pStyle w:val="NoSpacing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6406" w:type="dxa"/>
          </w:tcPr>
          <w:p w14:paraId="65618389" w14:textId="5C269FB1" w:rsidR="00AD76FE" w:rsidRDefault="0004185F" w:rsidP="0004185F">
            <w:pPr>
              <w:pStyle w:val="NoSpacing"/>
              <w:numPr>
                <w:ilvl w:val="0"/>
                <w:numId w:val="1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)</w:t>
            </w:r>
            <w:r>
              <w:rPr>
                <w:rFonts w:ascii="Times New Roman" w:hAnsi="Times New Roman" w:cs="Times New Roman"/>
              </w:rPr>
              <w:tab/>
              <w:t>Matatu distance in 40 minutes</w:t>
            </w:r>
          </w:p>
          <w:p w14:paraId="10AF0755" w14:textId="0EE29FD8" w:rsidR="0004185F" w:rsidRDefault="0004185F" w:rsidP="0004185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04185F">
              <w:rPr>
                <w:rFonts w:ascii="Times New Roman" w:hAnsi="Times New Roman" w:cs="Times New Roman"/>
                <w:position w:val="-24"/>
              </w:rPr>
              <w:object w:dxaOrig="1320" w:dyaOrig="620" w14:anchorId="2A7F9FE5">
                <v:shape id="_x0000_i1198" type="#_x0000_t75" style="width:66pt;height:30.75pt" o:ole="">
                  <v:imagedata r:id="rId354" o:title=""/>
                </v:shape>
                <o:OLEObject Type="Embed" ProgID="Equation.DSMT4" ShapeID="_x0000_i1198" DrawAspect="Content" ObjectID="_1782814700" r:id="rId355"/>
              </w:object>
            </w:r>
            <w:r>
              <w:rPr>
                <w:rFonts w:ascii="Times New Roman" w:hAnsi="Times New Roman" w:cs="Times New Roman"/>
              </w:rPr>
              <w:t>km</w:t>
            </w:r>
          </w:p>
          <w:p w14:paraId="4CA16B7D" w14:textId="1C400A24" w:rsidR="0004185F" w:rsidRDefault="0004185F" w:rsidP="0004185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Remaining distance </w:t>
            </w:r>
            <w:r w:rsidR="006B200D" w:rsidRPr="0004185F">
              <w:rPr>
                <w:rFonts w:ascii="Times New Roman" w:hAnsi="Times New Roman" w:cs="Times New Roman"/>
                <w:position w:val="-6"/>
              </w:rPr>
              <w:object w:dxaOrig="1620" w:dyaOrig="279" w14:anchorId="22BA4662">
                <v:shape id="_x0000_i1199" type="#_x0000_t75" style="width:81pt;height:14.25pt" o:ole="">
                  <v:imagedata r:id="rId356" o:title=""/>
                </v:shape>
                <o:OLEObject Type="Embed" ProgID="Equation.DSMT4" ShapeID="_x0000_i1199" DrawAspect="Content" ObjectID="_1782814701" r:id="rId357"/>
              </w:object>
            </w:r>
            <w:r w:rsidR="006B200D">
              <w:rPr>
                <w:rFonts w:ascii="Times New Roman" w:hAnsi="Times New Roman" w:cs="Times New Roman"/>
              </w:rPr>
              <w:t>km</w:t>
            </w:r>
          </w:p>
          <w:p w14:paraId="103E799A" w14:textId="7D0DD6BB" w:rsidR="006B200D" w:rsidRDefault="006B200D" w:rsidP="0004185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Relative speed </w:t>
            </w:r>
            <w:r w:rsidRPr="006B200D">
              <w:rPr>
                <w:rFonts w:ascii="Times New Roman" w:hAnsi="Times New Roman" w:cs="Times New Roman"/>
                <w:position w:val="-6"/>
              </w:rPr>
              <w:object w:dxaOrig="1520" w:dyaOrig="279" w14:anchorId="2C3C96AE">
                <v:shape id="_x0000_i1200" type="#_x0000_t75" style="width:75.75pt;height:14.25pt" o:ole="">
                  <v:imagedata r:id="rId358" o:title=""/>
                </v:shape>
                <o:OLEObject Type="Embed" ProgID="Equation.DSMT4" ShapeID="_x0000_i1200" DrawAspect="Content" ObjectID="_1782814702" r:id="rId359"/>
              </w:object>
            </w:r>
            <w:r>
              <w:rPr>
                <w:rFonts w:ascii="Times New Roman" w:hAnsi="Times New Roman" w:cs="Times New Roman"/>
              </w:rPr>
              <w:t>km/h</w:t>
            </w:r>
          </w:p>
          <w:p w14:paraId="22397322" w14:textId="13B2A800" w:rsidR="006B200D" w:rsidRDefault="006B200D" w:rsidP="0004185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Time taken </w:t>
            </w:r>
            <w:r w:rsidR="005A68EE">
              <w:rPr>
                <w:rFonts w:ascii="Times New Roman" w:hAnsi="Times New Roman" w:cs="Times New Roman"/>
              </w:rPr>
              <w:t xml:space="preserve">to meet </w:t>
            </w:r>
            <w:r w:rsidR="005A68EE" w:rsidRPr="005A68EE">
              <w:rPr>
                <w:rFonts w:ascii="Times New Roman" w:hAnsi="Times New Roman" w:cs="Times New Roman"/>
                <w:position w:val="-24"/>
              </w:rPr>
              <w:object w:dxaOrig="900" w:dyaOrig="620" w14:anchorId="51D98BB5">
                <v:shape id="_x0000_i1201" type="#_x0000_t75" style="width:45pt;height:30.75pt" o:ole="">
                  <v:imagedata r:id="rId360" o:title=""/>
                </v:shape>
                <o:OLEObject Type="Embed" ProgID="Equation.DSMT4" ShapeID="_x0000_i1201" DrawAspect="Content" ObjectID="_1782814703" r:id="rId361"/>
              </w:object>
            </w:r>
            <w:r w:rsidR="005A68EE">
              <w:rPr>
                <w:rFonts w:ascii="Times New Roman" w:hAnsi="Times New Roman" w:cs="Times New Roman"/>
              </w:rPr>
              <w:t>hours = 1 hour 20 minutes</w:t>
            </w:r>
          </w:p>
          <w:p w14:paraId="06D58669" w14:textId="309FCB9D" w:rsidR="005A68EE" w:rsidRDefault="005A68EE" w:rsidP="0004185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>Meeting time: 8.30 a.m. + 40 minutes + 1 hr 20 minutes</w:t>
            </w:r>
          </w:p>
          <w:p w14:paraId="775CB8AB" w14:textId="33518669" w:rsidR="005A68EE" w:rsidRDefault="005A68EE" w:rsidP="0004185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5A68EE">
              <w:rPr>
                <w:rFonts w:ascii="Times New Roman" w:hAnsi="Times New Roman" w:cs="Times New Roman"/>
                <w:position w:val="-6"/>
              </w:rPr>
              <w:object w:dxaOrig="780" w:dyaOrig="279" w14:anchorId="59BD7C95">
                <v:shape id="_x0000_i1202" type="#_x0000_t75" style="width:39pt;height:14.25pt" o:ole="">
                  <v:imagedata r:id="rId362" o:title=""/>
                </v:shape>
                <o:OLEObject Type="Embed" ProgID="Equation.DSMT4" ShapeID="_x0000_i1202" DrawAspect="Content" ObjectID="_1782814704" r:id="rId363"/>
              </w:object>
            </w:r>
            <w:r>
              <w:rPr>
                <w:rFonts w:ascii="Times New Roman" w:hAnsi="Times New Roman" w:cs="Times New Roman"/>
              </w:rPr>
              <w:t>a.m.</w:t>
            </w:r>
          </w:p>
          <w:p w14:paraId="0AA7EDE8" w14:textId="77777777" w:rsidR="005A68EE" w:rsidRDefault="005A68EE" w:rsidP="0004185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</w:p>
          <w:p w14:paraId="50C01D74" w14:textId="331E0A9B" w:rsidR="0004185F" w:rsidRDefault="0004185F" w:rsidP="0004185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i)</w:t>
            </w:r>
            <w:r>
              <w:rPr>
                <w:rFonts w:ascii="Times New Roman" w:hAnsi="Times New Roman" w:cs="Times New Roman"/>
              </w:rPr>
              <w:tab/>
            </w:r>
            <w:r w:rsidR="005A68EE">
              <w:rPr>
                <w:rFonts w:ascii="Times New Roman" w:hAnsi="Times New Roman" w:cs="Times New Roman"/>
              </w:rPr>
              <w:t xml:space="preserve">Distance </w:t>
            </w:r>
            <w:r w:rsidR="005A68EE" w:rsidRPr="005A68EE">
              <w:rPr>
                <w:rFonts w:ascii="Times New Roman" w:hAnsi="Times New Roman" w:cs="Times New Roman"/>
                <w:position w:val="-12"/>
              </w:rPr>
              <w:object w:dxaOrig="1340" w:dyaOrig="360" w14:anchorId="53D8C189">
                <v:shape id="_x0000_i1203" type="#_x0000_t75" style="width:66.75pt;height:18pt" o:ole="">
                  <v:imagedata r:id="rId364" o:title=""/>
                </v:shape>
                <o:OLEObject Type="Embed" ProgID="Equation.DSMT4" ShapeID="_x0000_i1203" DrawAspect="Content" ObjectID="_1782814705" r:id="rId365"/>
              </w:object>
            </w:r>
          </w:p>
          <w:p w14:paraId="148B8A9B" w14:textId="63F777C6" w:rsidR="005A68EE" w:rsidRDefault="005A68EE" w:rsidP="0004185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5A68EE">
              <w:rPr>
                <w:rFonts w:ascii="Times New Roman" w:hAnsi="Times New Roman" w:cs="Times New Roman"/>
                <w:position w:val="-6"/>
              </w:rPr>
              <w:object w:dxaOrig="1520" w:dyaOrig="279" w14:anchorId="13A35488">
                <v:shape id="_x0000_i1204" type="#_x0000_t75" style="width:75.75pt;height:14.25pt" o:ole="">
                  <v:imagedata r:id="rId366" o:title=""/>
                </v:shape>
                <o:OLEObject Type="Embed" ProgID="Equation.DSMT4" ShapeID="_x0000_i1204" DrawAspect="Content" ObjectID="_1782814706" r:id="rId367"/>
              </w:object>
            </w:r>
            <w:r>
              <w:rPr>
                <w:rFonts w:ascii="Times New Roman" w:hAnsi="Times New Roman" w:cs="Times New Roman"/>
              </w:rPr>
              <w:t>km</w:t>
            </w:r>
          </w:p>
          <w:p w14:paraId="1A44ED41" w14:textId="3AF2369C" w:rsidR="0004185F" w:rsidRDefault="00737C9F" w:rsidP="0004185F">
            <w:pPr>
              <w:pStyle w:val="NoSpacing"/>
              <w:numPr>
                <w:ilvl w:val="0"/>
                <w:numId w:val="1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)</w:t>
            </w:r>
            <w:r>
              <w:rPr>
                <w:rFonts w:ascii="Times New Roman" w:hAnsi="Times New Roman" w:cs="Times New Roman"/>
              </w:rPr>
              <w:tab/>
              <w:t xml:space="preserve">Time </w:t>
            </w:r>
            <w:r w:rsidRPr="00737C9F">
              <w:rPr>
                <w:rFonts w:ascii="Times New Roman" w:hAnsi="Times New Roman" w:cs="Times New Roman"/>
                <w:position w:val="-24"/>
              </w:rPr>
              <w:object w:dxaOrig="820" w:dyaOrig="620" w14:anchorId="6F4299C8">
                <v:shape id="_x0000_i1205" type="#_x0000_t75" style="width:41.25pt;height:30.75pt" o:ole="">
                  <v:imagedata r:id="rId368" o:title=""/>
                </v:shape>
                <o:OLEObject Type="Embed" ProgID="Equation.DSMT4" ShapeID="_x0000_i1205" DrawAspect="Content" ObjectID="_1782814707" r:id="rId369"/>
              </w:object>
            </w:r>
            <w:r>
              <w:rPr>
                <w:rFonts w:ascii="Times New Roman" w:hAnsi="Times New Roman" w:cs="Times New Roman"/>
              </w:rPr>
              <w:t>1 hour 12 minutes</w:t>
            </w:r>
          </w:p>
          <w:p w14:paraId="5AD3CF8F" w14:textId="1117BE64" w:rsidR="00737C9F" w:rsidRDefault="00737C9F" w:rsidP="00737C9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="00830BC6">
              <w:rPr>
                <w:rFonts w:ascii="Times New Roman" w:hAnsi="Times New Roman" w:cs="Times New Roman"/>
              </w:rPr>
              <w:t>Leaving time</w:t>
            </w:r>
          </w:p>
          <w:p w14:paraId="4851ACA6" w14:textId="02320BAA" w:rsidR="00830BC6" w:rsidRDefault="00830BC6" w:rsidP="00737C9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>10.30 a.m. – 1 hr 12 minutes</w:t>
            </w:r>
          </w:p>
          <w:p w14:paraId="74221271" w14:textId="102F508E" w:rsidR="00830BC6" w:rsidRDefault="00830BC6" w:rsidP="00737C9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830BC6">
              <w:rPr>
                <w:rFonts w:ascii="Times New Roman" w:hAnsi="Times New Roman" w:cs="Times New Roman"/>
                <w:position w:val="-6"/>
              </w:rPr>
              <w:object w:dxaOrig="680" w:dyaOrig="279" w14:anchorId="57971CC2">
                <v:shape id="_x0000_i1206" type="#_x0000_t75" style="width:33.75pt;height:14.25pt" o:ole="">
                  <v:imagedata r:id="rId370" o:title=""/>
                </v:shape>
                <o:OLEObject Type="Embed" ProgID="Equation.DSMT4" ShapeID="_x0000_i1206" DrawAspect="Content" ObjectID="_1782814708" r:id="rId371"/>
              </w:object>
            </w:r>
            <w:r>
              <w:rPr>
                <w:rFonts w:ascii="Times New Roman" w:hAnsi="Times New Roman" w:cs="Times New Roman"/>
              </w:rPr>
              <w:t>a.m.</w:t>
            </w:r>
          </w:p>
          <w:p w14:paraId="4E180CD2" w14:textId="77777777" w:rsidR="00737C9F" w:rsidRDefault="00737C9F" w:rsidP="00737C9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</w:p>
          <w:p w14:paraId="1B1842B4" w14:textId="09BD9F54" w:rsidR="00830BC6" w:rsidRDefault="00830BC6" w:rsidP="00737C9F">
            <w:pPr>
              <w:pStyle w:val="NoSpacing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i)</w:t>
            </w:r>
            <w:r>
              <w:rPr>
                <w:rFonts w:ascii="Times New Roman" w:hAnsi="Times New Roman" w:cs="Times New Roman"/>
              </w:rPr>
              <w:tab/>
              <w:t>11.00 a.m.</w:t>
            </w:r>
          </w:p>
          <w:p w14:paraId="39A07183" w14:textId="17582C7E" w:rsidR="00830BC6" w:rsidRPr="00830BC6" w:rsidRDefault="00830BC6" w:rsidP="00830BC6">
            <w:pPr>
              <w:pStyle w:val="NoSpacing"/>
              <w:rPr>
                <w:rFonts w:ascii="Times New Roman" w:hAnsi="Times New Roman" w:cs="Times New Roman"/>
                <w:u w:val="single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830BC6">
              <w:rPr>
                <w:rFonts w:ascii="Times New Roman" w:hAnsi="Times New Roman" w:cs="Times New Roman"/>
                <w:u w:val="single"/>
              </w:rPr>
              <w:t xml:space="preserve">  9.18 a.m.</w:t>
            </w:r>
            <w:r>
              <w:rPr>
                <w:rFonts w:ascii="Times New Roman" w:hAnsi="Times New Roman" w:cs="Times New Roman"/>
                <w:u w:val="single"/>
              </w:rPr>
              <w:t xml:space="preserve">- </w:t>
            </w:r>
          </w:p>
          <w:p w14:paraId="08973070" w14:textId="77777777" w:rsidR="00830BC6" w:rsidRDefault="00830BC6" w:rsidP="00830BC6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>1 hour 42 minutes</w:t>
            </w:r>
          </w:p>
          <w:p w14:paraId="01F68432" w14:textId="77777777" w:rsidR="00830BC6" w:rsidRDefault="00830BC6" w:rsidP="00830BC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Distance </w:t>
            </w:r>
            <w:r w:rsidRPr="00830BC6">
              <w:rPr>
                <w:rFonts w:ascii="Times New Roman" w:hAnsi="Times New Roman" w:cs="Times New Roman"/>
                <w:position w:val="-12"/>
              </w:rPr>
              <w:object w:dxaOrig="1540" w:dyaOrig="360" w14:anchorId="6025BEE1">
                <v:shape id="_x0000_i1207" type="#_x0000_t75" style="width:77.25pt;height:18pt" o:ole="">
                  <v:imagedata r:id="rId372" o:title=""/>
                </v:shape>
                <o:OLEObject Type="Embed" ProgID="Equation.DSMT4" ShapeID="_x0000_i1207" DrawAspect="Content" ObjectID="_1782814709" r:id="rId373"/>
              </w:object>
            </w:r>
            <w:r>
              <w:rPr>
                <w:rFonts w:ascii="Times New Roman" w:hAnsi="Times New Roman" w:cs="Times New Roman"/>
              </w:rPr>
              <w:t>km</w:t>
            </w:r>
          </w:p>
          <w:p w14:paraId="73C20FAA" w14:textId="4BB2E6B2" w:rsidR="00830BC6" w:rsidRDefault="00830BC6" w:rsidP="00830BC6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Distance from Lamu </w:t>
            </w:r>
            <w:r w:rsidRPr="00830BC6">
              <w:rPr>
                <w:rFonts w:ascii="Times New Roman" w:hAnsi="Times New Roman" w:cs="Times New Roman"/>
                <w:position w:val="-6"/>
              </w:rPr>
              <w:object w:dxaOrig="1420" w:dyaOrig="279" w14:anchorId="55619A1E">
                <v:shape id="_x0000_i1208" type="#_x0000_t75" style="width:71.25pt;height:14.25pt" o:ole="">
                  <v:imagedata r:id="rId374" o:title=""/>
                </v:shape>
                <o:OLEObject Type="Embed" ProgID="Equation.DSMT4" ShapeID="_x0000_i1208" DrawAspect="Content" ObjectID="_1782814710" r:id="rId375"/>
              </w:object>
            </w:r>
            <w:r>
              <w:rPr>
                <w:rFonts w:ascii="Times New Roman" w:hAnsi="Times New Roman" w:cs="Times New Roman"/>
              </w:rPr>
              <w:t>km</w:t>
            </w:r>
          </w:p>
        </w:tc>
        <w:tc>
          <w:tcPr>
            <w:tcW w:w="946" w:type="dxa"/>
          </w:tcPr>
          <w:p w14:paraId="2632FCC6" w14:textId="77777777" w:rsidR="00AD76FE" w:rsidRDefault="00AD76F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DED5591" w14:textId="77777777" w:rsidR="005A68EE" w:rsidRDefault="005A68E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651C13E" w14:textId="77777777" w:rsidR="005A68EE" w:rsidRDefault="005A68E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07AAB252" w14:textId="77777777" w:rsidR="005A68EE" w:rsidRDefault="005A68E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187891D" w14:textId="77777777" w:rsidR="005A68EE" w:rsidRDefault="005A68E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6F62F69E" w14:textId="77777777" w:rsidR="005A68EE" w:rsidRDefault="005A68E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FAE707D" w14:textId="77777777" w:rsidR="005A68EE" w:rsidRDefault="005A68E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44A2F151" w14:textId="77777777" w:rsidR="005A68EE" w:rsidRDefault="005A68E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66D11B3" w14:textId="77777777" w:rsidR="005A68EE" w:rsidRDefault="005A68E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3B7730B2" w14:textId="77777777" w:rsidR="005A68EE" w:rsidRDefault="005A68EE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5284A5A4" w14:textId="77777777" w:rsidR="00737C9F" w:rsidRDefault="00737C9F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6FE086A" w14:textId="77777777" w:rsidR="00737C9F" w:rsidRDefault="00737C9F" w:rsidP="00737C9F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046D5B91" w14:textId="77777777" w:rsidR="00737C9F" w:rsidRDefault="00737C9F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, A1</w:t>
            </w:r>
          </w:p>
          <w:p w14:paraId="301BFA03" w14:textId="77777777" w:rsidR="00830BC6" w:rsidRDefault="00830BC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135DB1BB" w14:textId="77777777" w:rsidR="00830BC6" w:rsidRDefault="00830BC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76BCB7BB" w14:textId="77777777" w:rsidR="00830BC6" w:rsidRDefault="00830BC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63DCC3A" w14:textId="77777777" w:rsidR="00830BC6" w:rsidRDefault="00830BC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8FFEB1B" w14:textId="77777777" w:rsidR="00830BC6" w:rsidRDefault="00830BC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592D44A" w14:textId="77777777" w:rsidR="00830BC6" w:rsidRDefault="00830BC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  <w:p w14:paraId="66384D12" w14:textId="77777777" w:rsidR="00830BC6" w:rsidRDefault="00830BC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04BC0A3C" w14:textId="77777777" w:rsidR="00830BC6" w:rsidRDefault="00830BC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28EBB122" w14:textId="77777777" w:rsidR="00830BC6" w:rsidRDefault="00830BC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9071197" w14:textId="77777777" w:rsidR="00830BC6" w:rsidRDefault="00830BC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40524B4B" w14:textId="77777777" w:rsidR="00830BC6" w:rsidRDefault="00830BC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14:paraId="3B7E8F74" w14:textId="77777777" w:rsidR="00830BC6" w:rsidRDefault="00830BC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</w:p>
          <w:p w14:paraId="76DFEB9C" w14:textId="416CDE27" w:rsidR="00830BC6" w:rsidRDefault="00830BC6" w:rsidP="00A31AE9">
            <w:pPr>
              <w:pStyle w:val="NoSpacing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969" w:type="dxa"/>
          </w:tcPr>
          <w:p w14:paraId="075EAD72" w14:textId="77777777" w:rsidR="00AD76FE" w:rsidRDefault="00AD76FE" w:rsidP="000A61F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AD76FE" w:rsidRPr="00830BC6" w14:paraId="5825E2AD" w14:textId="77777777" w:rsidTr="00172C06">
        <w:tc>
          <w:tcPr>
            <w:tcW w:w="614" w:type="dxa"/>
          </w:tcPr>
          <w:p w14:paraId="11CF6209" w14:textId="77777777" w:rsidR="00AD76FE" w:rsidRPr="00830BC6" w:rsidRDefault="00AD76FE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406" w:type="dxa"/>
          </w:tcPr>
          <w:p w14:paraId="5BF09FDA" w14:textId="2C5373D4" w:rsidR="00AD76FE" w:rsidRPr="00830BC6" w:rsidRDefault="00830BC6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Total</w:t>
            </w:r>
          </w:p>
        </w:tc>
        <w:tc>
          <w:tcPr>
            <w:tcW w:w="946" w:type="dxa"/>
          </w:tcPr>
          <w:p w14:paraId="39314AF5" w14:textId="5009D6D1" w:rsidR="00AD76FE" w:rsidRPr="00830BC6" w:rsidRDefault="00830BC6" w:rsidP="00A31AE9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</w:t>
            </w:r>
          </w:p>
        </w:tc>
        <w:tc>
          <w:tcPr>
            <w:tcW w:w="1969" w:type="dxa"/>
          </w:tcPr>
          <w:p w14:paraId="33156DE6" w14:textId="77777777" w:rsidR="00AD76FE" w:rsidRPr="00830BC6" w:rsidRDefault="00AD76FE" w:rsidP="000A61F4">
            <w:pPr>
              <w:pStyle w:val="NoSpacing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51D6655C" w14:textId="77777777" w:rsidR="00A31AE9" w:rsidRPr="000A61F4" w:rsidRDefault="00A31AE9" w:rsidP="000A61F4">
      <w:pPr>
        <w:pStyle w:val="NoSpacing"/>
        <w:rPr>
          <w:rFonts w:ascii="Times New Roman" w:hAnsi="Times New Roman" w:cs="Times New Roman"/>
        </w:rPr>
      </w:pPr>
    </w:p>
    <w:sectPr w:rsidR="00A31AE9" w:rsidRPr="000A61F4" w:rsidSect="00BA345E">
      <w:headerReference w:type="even" r:id="rId376"/>
      <w:headerReference w:type="default" r:id="rId377"/>
      <w:footerReference w:type="even" r:id="rId378"/>
      <w:footerReference w:type="default" r:id="rId379"/>
      <w:headerReference w:type="first" r:id="rId380"/>
      <w:footerReference w:type="first" r:id="rId381"/>
      <w:pgSz w:w="12240" w:h="15840"/>
      <w:pgMar w:top="810" w:right="1440" w:bottom="810" w:left="1440" w:header="720" w:footer="5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ACB760B" w14:textId="77777777" w:rsidR="005268FE" w:rsidRDefault="005268FE" w:rsidP="006214B4">
      <w:pPr>
        <w:spacing w:after="0" w:line="240" w:lineRule="auto"/>
      </w:pPr>
      <w:r>
        <w:separator/>
      </w:r>
    </w:p>
  </w:endnote>
  <w:endnote w:type="continuationSeparator" w:id="0">
    <w:p w14:paraId="70A17DFC" w14:textId="77777777" w:rsidR="005268FE" w:rsidRDefault="005268FE" w:rsidP="006214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634082D" w14:textId="77777777" w:rsidR="0005475F" w:rsidRDefault="0005475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55767039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FD4FB94" w14:textId="77777777" w:rsidR="00CA1C5B" w:rsidRDefault="00CA1C5B" w:rsidP="00CA1C5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58C43E79" w14:textId="77777777" w:rsidR="00CA1C5B" w:rsidRDefault="00CA1C5B" w:rsidP="00CA1C5B">
    <w:pPr>
      <w:pStyle w:val="Footer"/>
    </w:pPr>
    <w:hyperlink r:id="rId1" w:history="1">
      <w:r w:rsidRPr="00EC0D00">
        <w:rPr>
          <w:rStyle w:val="Hyperlink"/>
          <w:b/>
          <w:bCs/>
        </w:rPr>
        <w:t xml:space="preserve">KCSE revision App </w:t>
      </w:r>
    </w:hyperlink>
    <w:r w:rsidRPr="00EC0D00">
      <w:rPr>
        <w:b/>
        <w:bCs/>
      </w:rPr>
      <w:t xml:space="preserve"> </w:t>
    </w:r>
    <w:r w:rsidRPr="00EC0D00">
      <w:rPr>
        <w:b/>
        <w:bCs/>
      </w:rPr>
      <w:tab/>
    </w:r>
    <w:r w:rsidRPr="00EC0D00">
      <w:rPr>
        <w:b/>
        <w:bCs/>
      </w:rPr>
      <w:tab/>
    </w:r>
    <w:hyperlink r:id="rId2" w:history="1">
      <w:r w:rsidRPr="00EC0D00">
        <w:rPr>
          <w:rStyle w:val="Hyperlink"/>
          <w:b/>
          <w:bCs/>
        </w:rPr>
        <w:t>Highschool.co.ke</w:t>
      </w:r>
    </w:hyperlink>
  </w:p>
  <w:p w14:paraId="753D589B" w14:textId="77777777" w:rsidR="006214B4" w:rsidRDefault="006214B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D2804B7" w14:textId="77777777" w:rsidR="0005475F" w:rsidRDefault="0005475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83C5857" w14:textId="77777777" w:rsidR="005268FE" w:rsidRDefault="005268FE" w:rsidP="006214B4">
      <w:pPr>
        <w:spacing w:after="0" w:line="240" w:lineRule="auto"/>
      </w:pPr>
      <w:r>
        <w:separator/>
      </w:r>
    </w:p>
  </w:footnote>
  <w:footnote w:type="continuationSeparator" w:id="0">
    <w:p w14:paraId="27A1B550" w14:textId="77777777" w:rsidR="005268FE" w:rsidRDefault="005268FE" w:rsidP="006214B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07FBEFE" w14:textId="317CF02C" w:rsidR="00512A09" w:rsidRDefault="00CA1C5B">
    <w:pPr>
      <w:pStyle w:val="Header"/>
    </w:pPr>
    <w:r>
      <w:rPr>
        <w:noProof/>
      </w:rPr>
      <w:pict w14:anchorId="110CC20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4199626" o:spid="_x0000_s1026" type="#_x0000_t136" style="position:absolute;margin-left:0;margin-top:0;width:527.85pt;height:131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Agency FB&quot;;font-size:1pt" string="MATHS F4 P1 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5416A50" w14:textId="77777777" w:rsidR="00CA1C5B" w:rsidRDefault="00CA1C5B" w:rsidP="00CA1C5B">
    <w:pPr>
      <w:pStyle w:val="Header"/>
    </w:pPr>
    <w:r>
      <w:ptab w:relativeTo="margin" w:alignment="center" w:leader="none"/>
    </w:r>
    <w:r>
      <w:ptab w:relativeTo="margin" w:alignment="right" w:leader="none"/>
    </w:r>
  </w:p>
  <w:p w14:paraId="654247A3" w14:textId="30E72F27" w:rsidR="00512A09" w:rsidRDefault="00512A09" w:rsidP="79C49EE6">
    <w:pPr>
      <w:pStyle w:val="Header"/>
      <w:jc w:val="cent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D2BBC6B" w14:textId="79937F71" w:rsidR="00512A09" w:rsidRDefault="00CA1C5B">
    <w:pPr>
      <w:pStyle w:val="Header"/>
    </w:pPr>
    <w:r>
      <w:rPr>
        <w:noProof/>
      </w:rPr>
      <w:pict w14:anchorId="47072E9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4199625" o:spid="_x0000_s1025" type="#_x0000_t136" style="position:absolute;margin-left:0;margin-top:0;width:527.85pt;height:131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Agency FB&quot;;font-size:1pt" string="MATHS F4 P1 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2F7BFC"/>
    <w:multiLevelType w:val="hybridMultilevel"/>
    <w:tmpl w:val="B4163A5E"/>
    <w:lvl w:ilvl="0" w:tplc="629ED4E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E196722"/>
    <w:multiLevelType w:val="hybridMultilevel"/>
    <w:tmpl w:val="BBDEDAD8"/>
    <w:lvl w:ilvl="0" w:tplc="11C4DCC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D431E9E"/>
    <w:multiLevelType w:val="hybridMultilevel"/>
    <w:tmpl w:val="CA826C0C"/>
    <w:lvl w:ilvl="0" w:tplc="6FC6925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81416FC"/>
    <w:multiLevelType w:val="hybridMultilevel"/>
    <w:tmpl w:val="7F627462"/>
    <w:lvl w:ilvl="0" w:tplc="3BA8F01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5BF0466"/>
    <w:multiLevelType w:val="hybridMultilevel"/>
    <w:tmpl w:val="350450B2"/>
    <w:lvl w:ilvl="0" w:tplc="6F7C62E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A8F11AE"/>
    <w:multiLevelType w:val="hybridMultilevel"/>
    <w:tmpl w:val="D416EB32"/>
    <w:lvl w:ilvl="0" w:tplc="1AD0276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659C59A5"/>
    <w:multiLevelType w:val="hybridMultilevel"/>
    <w:tmpl w:val="3822D5C2"/>
    <w:lvl w:ilvl="0" w:tplc="9F2E179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F8E715F"/>
    <w:multiLevelType w:val="hybridMultilevel"/>
    <w:tmpl w:val="177EBFA4"/>
    <w:lvl w:ilvl="0" w:tplc="FB1C276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7727658B"/>
    <w:multiLevelType w:val="hybridMultilevel"/>
    <w:tmpl w:val="3620F11C"/>
    <w:lvl w:ilvl="0" w:tplc="5450D39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BA6635A"/>
    <w:multiLevelType w:val="hybridMultilevel"/>
    <w:tmpl w:val="B86C80A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F6347CF"/>
    <w:multiLevelType w:val="hybridMultilevel"/>
    <w:tmpl w:val="6FC8ED74"/>
    <w:lvl w:ilvl="0" w:tplc="01AA1FD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847014895">
    <w:abstractNumId w:val="9"/>
  </w:num>
  <w:num w:numId="2" w16cid:durableId="1508473021">
    <w:abstractNumId w:val="10"/>
  </w:num>
  <w:num w:numId="3" w16cid:durableId="1738281804">
    <w:abstractNumId w:val="5"/>
  </w:num>
  <w:num w:numId="4" w16cid:durableId="1111634062">
    <w:abstractNumId w:val="0"/>
  </w:num>
  <w:num w:numId="5" w16cid:durableId="587540847">
    <w:abstractNumId w:val="4"/>
  </w:num>
  <w:num w:numId="6" w16cid:durableId="1150102267">
    <w:abstractNumId w:val="8"/>
  </w:num>
  <w:num w:numId="7" w16cid:durableId="1100566444">
    <w:abstractNumId w:val="7"/>
  </w:num>
  <w:num w:numId="8" w16cid:durableId="1659724474">
    <w:abstractNumId w:val="6"/>
  </w:num>
  <w:num w:numId="9" w16cid:durableId="908148840">
    <w:abstractNumId w:val="1"/>
  </w:num>
  <w:num w:numId="10" w16cid:durableId="1490826336">
    <w:abstractNumId w:val="3"/>
  </w:num>
  <w:num w:numId="11" w16cid:durableId="67831782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hdrShapeDefaults>
    <o:shapedefaults v:ext="edit" spidmax="2234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A61F4"/>
    <w:rsid w:val="0000509F"/>
    <w:rsid w:val="0004185F"/>
    <w:rsid w:val="00042130"/>
    <w:rsid w:val="0005475F"/>
    <w:rsid w:val="00070350"/>
    <w:rsid w:val="000A61F4"/>
    <w:rsid w:val="0011408A"/>
    <w:rsid w:val="00136174"/>
    <w:rsid w:val="0016529F"/>
    <w:rsid w:val="0017054B"/>
    <w:rsid w:val="00172C06"/>
    <w:rsid w:val="00195750"/>
    <w:rsid w:val="00195F1C"/>
    <w:rsid w:val="001A5DEB"/>
    <w:rsid w:val="00201926"/>
    <w:rsid w:val="00207E72"/>
    <w:rsid w:val="0025133C"/>
    <w:rsid w:val="00274E3D"/>
    <w:rsid w:val="002763E4"/>
    <w:rsid w:val="002936D2"/>
    <w:rsid w:val="002A5EF7"/>
    <w:rsid w:val="002E1081"/>
    <w:rsid w:val="0032585C"/>
    <w:rsid w:val="0035361C"/>
    <w:rsid w:val="003720CC"/>
    <w:rsid w:val="0038478C"/>
    <w:rsid w:val="0038742F"/>
    <w:rsid w:val="00390757"/>
    <w:rsid w:val="00400335"/>
    <w:rsid w:val="00410630"/>
    <w:rsid w:val="00442790"/>
    <w:rsid w:val="00456BB2"/>
    <w:rsid w:val="00466004"/>
    <w:rsid w:val="004712DE"/>
    <w:rsid w:val="004815B0"/>
    <w:rsid w:val="00482CDD"/>
    <w:rsid w:val="004B7B37"/>
    <w:rsid w:val="004F5BF7"/>
    <w:rsid w:val="00512927"/>
    <w:rsid w:val="00512A09"/>
    <w:rsid w:val="005268FE"/>
    <w:rsid w:val="00545C8F"/>
    <w:rsid w:val="005A68EE"/>
    <w:rsid w:val="005D4CA8"/>
    <w:rsid w:val="006214B4"/>
    <w:rsid w:val="0063784F"/>
    <w:rsid w:val="00653FAF"/>
    <w:rsid w:val="00654D03"/>
    <w:rsid w:val="006631BD"/>
    <w:rsid w:val="006A0C8E"/>
    <w:rsid w:val="006A49A0"/>
    <w:rsid w:val="006B200D"/>
    <w:rsid w:val="006C5E0F"/>
    <w:rsid w:val="006E3513"/>
    <w:rsid w:val="006F0A7E"/>
    <w:rsid w:val="006F79EE"/>
    <w:rsid w:val="0070641A"/>
    <w:rsid w:val="0071569F"/>
    <w:rsid w:val="007314C6"/>
    <w:rsid w:val="00737C9F"/>
    <w:rsid w:val="00740F88"/>
    <w:rsid w:val="00751598"/>
    <w:rsid w:val="00794855"/>
    <w:rsid w:val="007A2B22"/>
    <w:rsid w:val="007A55B7"/>
    <w:rsid w:val="007B5E82"/>
    <w:rsid w:val="007D643A"/>
    <w:rsid w:val="00804C7F"/>
    <w:rsid w:val="00830BC6"/>
    <w:rsid w:val="008774B3"/>
    <w:rsid w:val="008A39EF"/>
    <w:rsid w:val="008C5517"/>
    <w:rsid w:val="00914952"/>
    <w:rsid w:val="00963542"/>
    <w:rsid w:val="009B5590"/>
    <w:rsid w:val="009D070F"/>
    <w:rsid w:val="009F2036"/>
    <w:rsid w:val="00A1534F"/>
    <w:rsid w:val="00A31AE9"/>
    <w:rsid w:val="00A37E15"/>
    <w:rsid w:val="00A467CE"/>
    <w:rsid w:val="00A66C8B"/>
    <w:rsid w:val="00A750E0"/>
    <w:rsid w:val="00A852AC"/>
    <w:rsid w:val="00A876FC"/>
    <w:rsid w:val="00AC6708"/>
    <w:rsid w:val="00AD76FE"/>
    <w:rsid w:val="00B069BA"/>
    <w:rsid w:val="00B64372"/>
    <w:rsid w:val="00B66247"/>
    <w:rsid w:val="00B77E1C"/>
    <w:rsid w:val="00B81A35"/>
    <w:rsid w:val="00BA345E"/>
    <w:rsid w:val="00BB2FED"/>
    <w:rsid w:val="00BC4A38"/>
    <w:rsid w:val="00BD205D"/>
    <w:rsid w:val="00C01DB3"/>
    <w:rsid w:val="00C322A2"/>
    <w:rsid w:val="00C614CA"/>
    <w:rsid w:val="00CA1C5B"/>
    <w:rsid w:val="00CD31B7"/>
    <w:rsid w:val="00D31F68"/>
    <w:rsid w:val="00D341B3"/>
    <w:rsid w:val="00D44BB3"/>
    <w:rsid w:val="00D46CDC"/>
    <w:rsid w:val="00DA32DC"/>
    <w:rsid w:val="00DA3B22"/>
    <w:rsid w:val="00E248C3"/>
    <w:rsid w:val="00E40359"/>
    <w:rsid w:val="00E67A77"/>
    <w:rsid w:val="00E76B3D"/>
    <w:rsid w:val="00EF19F2"/>
    <w:rsid w:val="00F00AC4"/>
    <w:rsid w:val="00F0539B"/>
    <w:rsid w:val="00F14493"/>
    <w:rsid w:val="00F26038"/>
    <w:rsid w:val="00F46F08"/>
    <w:rsid w:val="00F579B5"/>
    <w:rsid w:val="00F839FF"/>
    <w:rsid w:val="00F90E96"/>
    <w:rsid w:val="00F928A6"/>
    <w:rsid w:val="00F93EDB"/>
    <w:rsid w:val="00FE12B9"/>
    <w:rsid w:val="79C49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34"/>
    <o:shapelayout v:ext="edit">
      <o:idmap v:ext="edit" data="2"/>
    </o:shapelayout>
  </w:shapeDefaults>
  <w:decimalSymbol w:val="."/>
  <w:listSeparator w:val=","/>
  <w14:docId w14:val="3574C247"/>
  <w15:chartTrackingRefBased/>
  <w15:docId w15:val="{B243A188-1455-4D48-BA14-D0815BB786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A61F4"/>
    <w:pPr>
      <w:spacing w:after="0" w:line="240" w:lineRule="auto"/>
    </w:pPr>
  </w:style>
  <w:style w:type="table" w:styleId="TableGrid">
    <w:name w:val="Table Grid"/>
    <w:basedOn w:val="TableNormal"/>
    <w:uiPriority w:val="39"/>
    <w:rsid w:val="00A31A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214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214B4"/>
  </w:style>
  <w:style w:type="paragraph" w:styleId="Footer">
    <w:name w:val="footer"/>
    <w:basedOn w:val="Normal"/>
    <w:link w:val="FooterChar"/>
    <w:uiPriority w:val="99"/>
    <w:unhideWhenUsed/>
    <w:rsid w:val="006214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14B4"/>
  </w:style>
  <w:style w:type="paragraph" w:customStyle="1" w:styleId="Default">
    <w:name w:val="Default"/>
    <w:rsid w:val="00BA345E"/>
    <w:pPr>
      <w:autoSpaceDE w:val="0"/>
      <w:autoSpaceDN w:val="0"/>
      <w:adjustRightInd w:val="0"/>
      <w:spacing w:after="0" w:line="240" w:lineRule="auto"/>
    </w:pPr>
    <w:rPr>
      <w:rFonts w:ascii="Copperplate Gothic Bold" w:eastAsia="Calibri" w:hAnsi="Copperplate Gothic Bold" w:cs="Copperplate Gothic Bold"/>
      <w:color w:val="000000"/>
      <w:kern w:val="0"/>
      <w:sz w:val="24"/>
      <w:szCs w:val="24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654D03"/>
  </w:style>
  <w:style w:type="character" w:styleId="PlaceholderText">
    <w:name w:val="Placeholder Text"/>
    <w:basedOn w:val="DefaultParagraphFont"/>
    <w:uiPriority w:val="99"/>
    <w:semiHidden/>
    <w:rsid w:val="00654D03"/>
    <w:rPr>
      <w:color w:val="666666"/>
    </w:rPr>
  </w:style>
  <w:style w:type="character" w:styleId="Hyperlink">
    <w:name w:val="Hyperlink"/>
    <w:basedOn w:val="DefaultParagraphFont"/>
    <w:uiPriority w:val="99"/>
    <w:unhideWhenUsed/>
    <w:rsid w:val="00CA1C5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9948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2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4.bin"/><Relationship Id="rId377" Type="http://schemas.openxmlformats.org/officeDocument/2006/relationships/header" Target="header2.xml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oleObject" Target="embeddings/oleObject136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png"/><Relationship Id="rId217" Type="http://schemas.openxmlformats.org/officeDocument/2006/relationships/image" Target="media/image106.png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2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footer" Target="footer2.xml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png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2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image" Target="media/image183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footer" Target="footer3.xml"/><Relationship Id="rId241" Type="http://schemas.openxmlformats.org/officeDocument/2006/relationships/oleObject" Target="embeddings/oleObject117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7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png"/><Relationship Id="rId329" Type="http://schemas.openxmlformats.org/officeDocument/2006/relationships/oleObject" Target="embeddings/oleObject16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fontTable" Target="fontTable.xml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3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4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8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9.wmf"/><Relationship Id="rId383" Type="http://schemas.openxmlformats.org/officeDocument/2006/relationships/theme" Target="theme/theme1.xml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3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image" Target="media/image12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8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image" Target="media/image12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5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8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5.wmf"/><Relationship Id="rId51" Type="http://schemas.openxmlformats.org/officeDocument/2006/relationships/image" Target="media/image23.png"/><Relationship Id="rId72" Type="http://schemas.openxmlformats.org/officeDocument/2006/relationships/oleObject" Target="embeddings/oleObject33.bin"/><Relationship Id="rId93" Type="http://schemas.openxmlformats.org/officeDocument/2006/relationships/image" Target="media/image44.png"/><Relationship Id="rId189" Type="http://schemas.openxmlformats.org/officeDocument/2006/relationships/image" Target="media/image92.wmf"/><Relationship Id="rId375" Type="http://schemas.openxmlformats.org/officeDocument/2006/relationships/oleObject" Target="embeddings/oleObject18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79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4.bin"/><Relationship Id="rId376" Type="http://schemas.openxmlformats.org/officeDocument/2006/relationships/header" Target="header1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303" Type="http://schemas.openxmlformats.org/officeDocument/2006/relationships/oleObject" Target="embeddings/oleObject14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9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1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footer" Target="footer1.xml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193" Type="http://schemas.openxmlformats.org/officeDocument/2006/relationships/image" Target="media/image94.png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7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header" Target="header3.xml"/><Relationship Id="rId240" Type="http://schemas.openxmlformats.org/officeDocument/2006/relationships/image" Target="media/image118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oleObject" Target="embeddings/oleObject122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8.wmf"/><Relationship Id="rId220" Type="http://schemas.openxmlformats.org/officeDocument/2006/relationships/oleObject" Target="embeddings/oleObject107.bin"/><Relationship Id="rId15" Type="http://schemas.openxmlformats.org/officeDocument/2006/relationships/image" Target="media/image5.wmf"/><Relationship Id="rId57" Type="http://schemas.openxmlformats.org/officeDocument/2006/relationships/image" Target="media/image26.png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2.bin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hyperlink" Target="https://highschool.co.ke/" TargetMode="External"/><Relationship Id="rId1" Type="http://schemas.openxmlformats.org/officeDocument/2006/relationships/hyperlink" Target="https://play.google.com/store/apps/details?id=com.enovate.kcserevision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407</Words>
  <Characters>8020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phael Otieno</dc:creator>
  <cp:keywords/>
  <dc:description/>
  <cp:lastModifiedBy>Bonifes</cp:lastModifiedBy>
  <cp:revision>5</cp:revision>
  <dcterms:created xsi:type="dcterms:W3CDTF">2024-07-09T12:27:00Z</dcterms:created>
  <dcterms:modified xsi:type="dcterms:W3CDTF">2024-07-18T10:25:00Z</dcterms:modified>
</cp:coreProperties>
</file>